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5539" w:rsidRPr="00EB5523" w:rsidRDefault="003A3A8A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EB5523">
        <w:rPr>
          <w:rFonts w:ascii="Times New Roman" w:hAnsi="Times New Roman" w:cs="Times New Roman"/>
          <w:b/>
          <w:sz w:val="28"/>
          <w:szCs w:val="28"/>
        </w:rPr>
        <w:t>A facile method</w:t>
      </w:r>
      <w:r w:rsidRPr="00EB5523">
        <w:rPr>
          <w:rFonts w:ascii="Times New Roman" w:hAnsi="Times New Roman" w:cs="Times New Roman"/>
          <w:b/>
          <w:sz w:val="28"/>
          <w:szCs w:val="28"/>
          <w:lang w:val="en-GB"/>
        </w:rPr>
        <w:t xml:space="preserve"> </w:t>
      </w:r>
      <w:r w:rsidR="009334EF" w:rsidRPr="00EB5523">
        <w:rPr>
          <w:rFonts w:ascii="Times New Roman" w:hAnsi="Times New Roman" w:cs="Times New Roman"/>
          <w:b/>
          <w:sz w:val="28"/>
          <w:szCs w:val="28"/>
          <w:lang w:val="en-GB"/>
        </w:rPr>
        <w:t xml:space="preserve">for the </w:t>
      </w:r>
      <w:r w:rsidRPr="00EB5523">
        <w:rPr>
          <w:rFonts w:ascii="Times New Roman" w:hAnsi="Times New Roman" w:cs="Times New Roman"/>
          <w:b/>
          <w:sz w:val="28"/>
          <w:szCs w:val="28"/>
        </w:rPr>
        <w:t>synthesi</w:t>
      </w:r>
      <w:r w:rsidR="009334EF" w:rsidRPr="00EB5523">
        <w:rPr>
          <w:rFonts w:ascii="Times New Roman" w:hAnsi="Times New Roman" w:cs="Times New Roman"/>
          <w:b/>
          <w:sz w:val="28"/>
          <w:szCs w:val="28"/>
        </w:rPr>
        <w:t>s of</w:t>
      </w:r>
      <w:r w:rsidRPr="00EB5523">
        <w:rPr>
          <w:rFonts w:ascii="Times New Roman" w:hAnsi="Times New Roman" w:cs="Times New Roman"/>
          <w:b/>
          <w:sz w:val="28"/>
          <w:szCs w:val="28"/>
        </w:rPr>
        <w:t xml:space="preserve"> free-standing two-dimensional </w:t>
      </w:r>
      <w:bookmarkStart w:id="1" w:name="OLE_LINK1"/>
      <w:bookmarkStart w:id="2" w:name="OLE_LINK2"/>
      <w:r w:rsidRPr="00EB5523">
        <w:rPr>
          <w:rFonts w:ascii="Times New Roman" w:hAnsi="Times New Roman" w:cs="Times New Roman"/>
          <w:b/>
          <w:sz w:val="28"/>
          <w:szCs w:val="28"/>
        </w:rPr>
        <w:t>covalent organic monolayers</w:t>
      </w:r>
      <w:bookmarkEnd w:id="1"/>
      <w:bookmarkEnd w:id="2"/>
      <w:r w:rsidRPr="00EB5523">
        <w:rPr>
          <w:rFonts w:ascii="Times New Roman" w:hAnsi="Times New Roman" w:cs="Times New Roman"/>
          <w:b/>
          <w:sz w:val="28"/>
          <w:szCs w:val="28"/>
          <w:lang w:val="en-GB"/>
        </w:rPr>
        <w:t xml:space="preserve"> in </w:t>
      </w:r>
      <w:r w:rsidRPr="00EB5523">
        <w:rPr>
          <w:rFonts w:ascii="Times New Roman" w:hAnsi="Times New Roman" w:cs="Times New Roman"/>
          <w:b/>
          <w:sz w:val="28"/>
          <w:szCs w:val="28"/>
        </w:rPr>
        <w:t>solution</w:t>
      </w:r>
    </w:p>
    <w:p w:rsidR="00421B7A" w:rsidRPr="00EB5523" w:rsidRDefault="00421B7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4A168B" w:rsidRPr="00EB5523" w:rsidRDefault="008B106A" w:rsidP="00EB2D3C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B5523">
        <w:rPr>
          <w:rFonts w:ascii="Times New Roman" w:hAnsi="Times New Roman" w:cs="Times New Roman"/>
          <w:bCs/>
          <w:sz w:val="24"/>
          <w:szCs w:val="24"/>
        </w:rPr>
        <w:t>Hui Qiang,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 xml:space="preserve">a </w:t>
      </w:r>
      <w:r w:rsidRPr="00EB5523">
        <w:rPr>
          <w:rFonts w:ascii="Times New Roman" w:hAnsi="Times New Roman" w:cs="Times New Roman"/>
          <w:bCs/>
          <w:sz w:val="24"/>
          <w:szCs w:val="24"/>
        </w:rPr>
        <w:t>Wei-Bo Hu,*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="00D678BC" w:rsidRPr="00EB5523">
        <w:rPr>
          <w:rFonts w:ascii="Times New Roman" w:hAnsi="Times New Roman" w:cs="Times New Roman"/>
          <w:bCs/>
          <w:sz w:val="24"/>
          <w:szCs w:val="24"/>
        </w:rPr>
        <w:t xml:space="preserve"> Tao Chen,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="00A21FFF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,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c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Yahu A. Liu,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d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678BC" w:rsidRPr="00EB5523">
        <w:rPr>
          <w:rFonts w:ascii="Times New Roman" w:hAnsi="Times New Roman" w:cs="Times New Roman"/>
          <w:bCs/>
          <w:sz w:val="24"/>
          <w:szCs w:val="24"/>
        </w:rPr>
        <w:t>Xue-Shun Jia,</w:t>
      </w:r>
      <w:r w:rsidR="00D678BC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a</w:t>
      </w:r>
      <w:r w:rsidR="00D678BC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bCs/>
          <w:sz w:val="24"/>
          <w:szCs w:val="24"/>
        </w:rPr>
        <w:t>Biao Jiang*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and Ke Wen*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b</w:t>
      </w:r>
      <w:r w:rsidR="00A21FFF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,</w:t>
      </w:r>
      <w:r w:rsidR="004A168B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e</w:t>
      </w:r>
    </w:p>
    <w:p w:rsidR="00421B7A" w:rsidRPr="00EB5523" w:rsidRDefault="00421B7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4A168B" w:rsidRPr="00EB5523" w:rsidRDefault="004A168B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73877" w:rsidRPr="00EB5523" w:rsidRDefault="00173877" w:rsidP="001738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B5523">
        <w:rPr>
          <w:rFonts w:ascii="Times New Roman" w:hAnsi="Times New Roman" w:cs="Times New Roman"/>
          <w:b/>
          <w:bCs/>
          <w:sz w:val="28"/>
          <w:szCs w:val="28"/>
        </w:rPr>
        <w:lastRenderedPageBreak/>
        <w:t>Table of Contents</w:t>
      </w:r>
    </w:p>
    <w:p w:rsidR="00173877" w:rsidRPr="00EB5523" w:rsidRDefault="00173877" w:rsidP="00173877">
      <w:pPr>
        <w:spacing w:line="360" w:lineRule="auto"/>
        <w:rPr>
          <w:rFonts w:ascii="Times New Roman" w:hAnsi="Times New Roman" w:cs="Times New Roman"/>
          <w:b/>
          <w:bCs/>
        </w:rPr>
      </w:pPr>
    </w:p>
    <w:tbl>
      <w:tblPr>
        <w:tblStyle w:val="a8"/>
        <w:tblW w:w="8820" w:type="dxa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010"/>
        <w:gridCol w:w="810"/>
      </w:tblGrid>
      <w:tr w:rsidR="00173877" w:rsidRPr="00EB5523" w:rsidTr="007C0BC2">
        <w:tc>
          <w:tcPr>
            <w:tcW w:w="8010" w:type="dxa"/>
          </w:tcPr>
          <w:p w:rsidR="00173877" w:rsidRPr="00EB5523" w:rsidRDefault="00173877" w:rsidP="00576E6E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General Methods                                                    </w:t>
            </w:r>
          </w:p>
        </w:tc>
        <w:tc>
          <w:tcPr>
            <w:tcW w:w="810" w:type="dxa"/>
          </w:tcPr>
          <w:p w:rsidR="00173877" w:rsidRPr="00EB5523" w:rsidRDefault="00173877" w:rsidP="008B106A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B106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173877" w:rsidP="00576E6E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ynthetic Procedures</w:t>
            </w:r>
          </w:p>
        </w:tc>
        <w:tc>
          <w:tcPr>
            <w:tcW w:w="810" w:type="dxa"/>
          </w:tcPr>
          <w:p w:rsidR="00173877" w:rsidRPr="00EB5523" w:rsidRDefault="00173877" w:rsidP="008B106A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B106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-S</w:t>
            </w:r>
            <w:r w:rsidR="008B106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NMR spectrum of </w:t>
            </w:r>
            <w:r w:rsidR="0084597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TTH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in 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CDCl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10" w:type="dxa"/>
          </w:tcPr>
          <w:p w:rsidR="00173877" w:rsidRPr="00EB5523" w:rsidRDefault="00173877" w:rsidP="008B106A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8B106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2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 NMR spectrum of </w:t>
            </w:r>
            <w:r w:rsidR="0084597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TTH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n CDCl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  </w:t>
            </w:r>
          </w:p>
        </w:tc>
        <w:tc>
          <w:tcPr>
            <w:tcW w:w="810" w:type="dxa"/>
          </w:tcPr>
          <w:p w:rsidR="00173877" w:rsidRPr="00EB5523" w:rsidRDefault="00173877" w:rsidP="00FB1E42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9C4C2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3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Mass spectrum of </w:t>
            </w:r>
            <w:r w:rsidR="0084597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TTH</w:t>
            </w:r>
          </w:p>
        </w:tc>
        <w:tc>
          <w:tcPr>
            <w:tcW w:w="810" w:type="dxa"/>
          </w:tcPr>
          <w:p w:rsidR="00173877" w:rsidRPr="00EB5523" w:rsidRDefault="009C4C2A" w:rsidP="00173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0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576E6E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4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NMR spectrum of </w:t>
            </w:r>
            <w:r w:rsidR="0084597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FPB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in CDCl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810" w:type="dxa"/>
          </w:tcPr>
          <w:p w:rsidR="00173877" w:rsidRPr="00EB5523" w:rsidRDefault="00173877" w:rsidP="00FB1E42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9C4C2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5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Tyndall effects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   </w:t>
            </w:r>
          </w:p>
        </w:tc>
        <w:tc>
          <w:tcPr>
            <w:tcW w:w="810" w:type="dxa"/>
          </w:tcPr>
          <w:p w:rsidR="00173877" w:rsidRPr="00EB5523" w:rsidRDefault="009C4C2A" w:rsidP="00173877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2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6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E79A4" w:rsidRPr="00EB5523">
              <w:rPr>
                <w:rFonts w:ascii="Times New Roman" w:hAnsi="Times New Roman" w:cs="Times New Roman"/>
                <w:sz w:val="24"/>
                <w:szCs w:val="24"/>
              </w:rPr>
              <w:t>FT-IR spectra of</w:t>
            </w:r>
            <w:r w:rsidR="00BE79A4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BE79A4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P5</w:t>
            </w:r>
            <w:r w:rsidR="00BE79A4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="00BE79A4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TTH</w:t>
            </w:r>
            <w:r w:rsidR="00BE79A4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, and</w:t>
            </w:r>
            <w:r w:rsidR="00BE79A4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E79A4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="00BE79A4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:rsidR="00173877" w:rsidRPr="00EB5523" w:rsidRDefault="00173877" w:rsidP="00C5228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9C4C2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7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45979" w:rsidRPr="00EB55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67291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FT-IR spectra of </w:t>
            </w:r>
            <w:r w:rsidR="0067291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P5</w:t>
            </w:r>
            <w:r w:rsidR="0067291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</w:t>
            </w:r>
            <w:r w:rsidR="0067291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FPB</w:t>
            </w:r>
            <w:r w:rsidR="0067291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, and </w:t>
            </w:r>
            <w:r w:rsidR="0067291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="0067291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10" w:type="dxa"/>
          </w:tcPr>
          <w:p w:rsidR="00173877" w:rsidRPr="00EB5523" w:rsidRDefault="009C4C2A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576E6E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8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</w:rPr>
              <w:t>Size distribution of</w:t>
            </w:r>
            <w:r w:rsidR="005A613A" w:rsidRPr="00EB5523">
              <w:rPr>
                <w:rFonts w:ascii="Times New Roman" w:hAnsi="Times New Roman" w:cs="Times New Roman"/>
                <w:kern w:val="0"/>
                <w:sz w:val="24"/>
                <w:szCs w:val="24"/>
                <w:lang w:val="en-GB"/>
              </w:rPr>
              <w:t xml:space="preserve"> 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he 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dispersed polymer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particles </w:t>
            </w:r>
            <w:r w:rsidR="00C52281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of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13A" w:rsidRPr="00EB5523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>DAP5-COM-1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</w:t>
            </w:r>
          </w:p>
        </w:tc>
        <w:tc>
          <w:tcPr>
            <w:tcW w:w="810" w:type="dxa"/>
          </w:tcPr>
          <w:p w:rsidR="00173877" w:rsidRPr="00EB5523" w:rsidRDefault="00173877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9C4C2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6774B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9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</w:rPr>
              <w:t>Size distribution of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the 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de-DE"/>
              </w:rPr>
              <w:t>dispersed polymer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particles </w:t>
            </w:r>
            <w:r w:rsidR="00C52281" w:rsidRPr="00EB5523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of</w:t>
            </w:r>
            <w:r w:rsidR="005A613A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A613A" w:rsidRPr="00EB5523">
              <w:rPr>
                <w:rFonts w:ascii="Times New Roman" w:hAnsi="Times New Roman" w:cs="Times New Roman"/>
                <w:b/>
                <w:sz w:val="24"/>
                <w:szCs w:val="24"/>
                <w:lang w:val="de-DE"/>
              </w:rPr>
              <w:t xml:space="preserve">DAP5-COM-2 </w:t>
            </w:r>
          </w:p>
        </w:tc>
        <w:tc>
          <w:tcPr>
            <w:tcW w:w="810" w:type="dxa"/>
          </w:tcPr>
          <w:p w:rsidR="00173877" w:rsidRPr="00EB5523" w:rsidRDefault="009C4C2A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F55FAA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0</w:t>
            </w:r>
            <w:r w:rsidR="00CE4EF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4597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CE4EF3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SEM images of </w:t>
            </w:r>
            <w:r w:rsidR="00CE4EF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</w:t>
            </w:r>
            <w:r w:rsidR="00CE4EF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-2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            </w:t>
            </w:r>
          </w:p>
        </w:tc>
        <w:tc>
          <w:tcPr>
            <w:tcW w:w="810" w:type="dxa"/>
          </w:tcPr>
          <w:p w:rsidR="00173877" w:rsidRPr="00EB5523" w:rsidRDefault="00173877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4A168B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11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845979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03D72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TEM image of </w:t>
            </w:r>
            <w:r w:rsidR="00C03D7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="00C03D7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10" w:type="dxa"/>
          </w:tcPr>
          <w:p w:rsidR="00173877" w:rsidRPr="00EB5523" w:rsidRDefault="009C4C2A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</w:tr>
      <w:tr w:rsidR="00EE1262" w:rsidRPr="00EB5523" w:rsidTr="007C0BC2">
        <w:tc>
          <w:tcPr>
            <w:tcW w:w="8010" w:type="dxa"/>
          </w:tcPr>
          <w:p w:rsidR="00EE1262" w:rsidRPr="00EB5523" w:rsidRDefault="00EE1262" w:rsidP="00B51EC9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2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EM images of reaction solution of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AP5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nd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FPB</w:t>
            </w:r>
          </w:p>
        </w:tc>
        <w:tc>
          <w:tcPr>
            <w:tcW w:w="810" w:type="dxa"/>
          </w:tcPr>
          <w:p w:rsidR="00EE1262" w:rsidRPr="00EB5523" w:rsidRDefault="009C4C2A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</w:tr>
      <w:tr w:rsidR="00EE1262" w:rsidRPr="00EB5523" w:rsidTr="007C0BC2">
        <w:tc>
          <w:tcPr>
            <w:tcW w:w="8010" w:type="dxa"/>
          </w:tcPr>
          <w:p w:rsidR="00EE1262" w:rsidRPr="00EB5523" w:rsidRDefault="00EE1262" w:rsidP="00B51EC9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3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SEM images of reaction solution of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AP5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and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TFPB</w:t>
            </w:r>
          </w:p>
        </w:tc>
        <w:tc>
          <w:tcPr>
            <w:tcW w:w="810" w:type="dxa"/>
          </w:tcPr>
          <w:p w:rsidR="00EE1262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</w:tr>
      <w:tr w:rsidR="00EE1262" w:rsidRPr="00EB5523" w:rsidTr="007C0BC2">
        <w:tc>
          <w:tcPr>
            <w:tcW w:w="8010" w:type="dxa"/>
          </w:tcPr>
          <w:p w:rsidR="00EE1262" w:rsidRPr="00EB5523" w:rsidRDefault="00EE1262" w:rsidP="00B51EC9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 xml:space="preserve">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14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 xml:space="preserve"> Structures of the ideal hexagonal monomeric network units of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 xml:space="preserve">DAP5-COM-1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 xml:space="preserve">and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 xml:space="preserve">DAP5-COM-2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  <w:lang w:val="de-DE"/>
              </w:rPr>
              <w:t xml:space="preserve">   </w:t>
            </w:r>
          </w:p>
        </w:tc>
        <w:tc>
          <w:tcPr>
            <w:tcW w:w="810" w:type="dxa"/>
          </w:tcPr>
          <w:p w:rsidR="00EE1262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EE1262" w:rsidRPr="00EB5523" w:rsidTr="007C0BC2">
        <w:tc>
          <w:tcPr>
            <w:tcW w:w="8010" w:type="dxa"/>
          </w:tcPr>
          <w:p w:rsidR="00EE1262" w:rsidRPr="00EB5523" w:rsidRDefault="00B51EC9" w:rsidP="00F55FAA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5.</w:t>
            </w:r>
            <w:r w:rsidR="00EE1262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AFM images and cross-section analysis of 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1</w:t>
            </w:r>
          </w:p>
        </w:tc>
        <w:tc>
          <w:tcPr>
            <w:tcW w:w="810" w:type="dxa"/>
          </w:tcPr>
          <w:p w:rsidR="00EE1262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EE1262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578C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AFM images and cross-section analysis 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of </w:t>
            </w:r>
            <w:r w:rsidR="00B578C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2</w:t>
            </w:r>
          </w:p>
        </w:tc>
        <w:tc>
          <w:tcPr>
            <w:tcW w:w="810" w:type="dxa"/>
          </w:tcPr>
          <w:p w:rsidR="00173877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CD2FB9" w:rsidP="00EE1262">
            <w:pPr>
              <w:spacing w:before="60" w:after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17387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  <w:t xml:space="preserve"> 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AFM images and cross-section analysis of the mixture of </w:t>
            </w:r>
            <w:r w:rsidR="00B578C1" w:rsidRPr="00EB5523">
              <w:rPr>
                <w:rFonts w:ascii="Times New Roman" w:hAnsi="Times New Roman" w:cs="Times New Roman"/>
                <w:b/>
                <w:sz w:val="24"/>
                <w:szCs w:val="24"/>
              </w:rPr>
              <w:t>DMP5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and </w:t>
            </w:r>
            <w:r w:rsidR="00B578C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TTH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(3:2, molar ratio) in dioxane without heating</w:t>
            </w:r>
          </w:p>
        </w:tc>
        <w:tc>
          <w:tcPr>
            <w:tcW w:w="810" w:type="dxa"/>
          </w:tcPr>
          <w:p w:rsidR="00173877" w:rsidRPr="00EB5523" w:rsidRDefault="00173877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9C4C2A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510633" w:rsidRPr="00EB5523" w:rsidTr="007C0BC2">
        <w:tc>
          <w:tcPr>
            <w:tcW w:w="8010" w:type="dxa"/>
          </w:tcPr>
          <w:p w:rsidR="00510633" w:rsidRPr="00EB5523" w:rsidRDefault="00CD2FB9" w:rsidP="00EE1262">
            <w:pPr>
              <w:spacing w:before="60" w:after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51063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="00576E6E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51063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AFM images and cross-section analysis of the mixture of </w:t>
            </w:r>
            <w:r w:rsidR="00B578C1" w:rsidRPr="00EB55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MP5 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B578C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FPB</w:t>
            </w:r>
            <w:r w:rsidR="00B578C1" w:rsidRPr="00EB55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B578C1" w:rsidRPr="00EB5523">
              <w:rPr>
                <w:rFonts w:ascii="Times New Roman" w:hAnsi="Times New Roman" w:cs="Times New Roman"/>
                <w:sz w:val="24"/>
                <w:szCs w:val="24"/>
              </w:rPr>
              <w:t>(3:2, molar ratio) in dioxane without heating</w:t>
            </w:r>
          </w:p>
        </w:tc>
        <w:tc>
          <w:tcPr>
            <w:tcW w:w="810" w:type="dxa"/>
          </w:tcPr>
          <w:p w:rsidR="00510633" w:rsidRPr="00EB5523" w:rsidRDefault="009C4C2A" w:rsidP="005234DD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5234DD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</w:tr>
      <w:tr w:rsidR="00B61D61" w:rsidRPr="00EB5523" w:rsidTr="007C0BC2">
        <w:tc>
          <w:tcPr>
            <w:tcW w:w="8010" w:type="dxa"/>
          </w:tcPr>
          <w:p w:rsidR="00B61D61" w:rsidRPr="00EB5523" w:rsidRDefault="00B61D61" w:rsidP="00B61D61">
            <w:pPr>
              <w:spacing w:before="60" w:after="6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19.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AFM images of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GB"/>
              </w:rPr>
              <w:t>DAP5-COM-1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EF05C7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at 7days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</w:t>
            </w:r>
          </w:p>
        </w:tc>
        <w:tc>
          <w:tcPr>
            <w:tcW w:w="810" w:type="dxa"/>
          </w:tcPr>
          <w:p w:rsidR="00B61D61" w:rsidRPr="00EB5523" w:rsidRDefault="00B61D61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 w:hint="eastAsia"/>
                <w:bCs/>
                <w:sz w:val="24"/>
                <w:szCs w:val="24"/>
              </w:rPr>
              <w:t>S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23</w:t>
            </w:r>
          </w:p>
        </w:tc>
      </w:tr>
      <w:tr w:rsidR="00510633" w:rsidRPr="00EB5523" w:rsidTr="007C0BC2">
        <w:tc>
          <w:tcPr>
            <w:tcW w:w="8010" w:type="dxa"/>
          </w:tcPr>
          <w:p w:rsidR="00510633" w:rsidRPr="00EB5523" w:rsidRDefault="00576E6E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510633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</w:t>
            </w:r>
            <w:r w:rsidR="00B61D6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0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="00510633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231232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D fluorescence contour spectroscopy of </w:t>
            </w:r>
            <w:r w:rsidR="0023123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="0023123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231232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in dioxane</w:t>
            </w:r>
          </w:p>
        </w:tc>
        <w:tc>
          <w:tcPr>
            <w:tcW w:w="810" w:type="dxa"/>
          </w:tcPr>
          <w:p w:rsidR="00510633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</w:tr>
      <w:tr w:rsidR="00173877" w:rsidRPr="00EB5523" w:rsidTr="007C0BC2">
        <w:tc>
          <w:tcPr>
            <w:tcW w:w="8010" w:type="dxa"/>
          </w:tcPr>
          <w:p w:rsidR="00173877" w:rsidRPr="00EB5523" w:rsidRDefault="004524E8" w:rsidP="00B61D61">
            <w:pPr>
              <w:spacing w:line="360" w:lineRule="auto"/>
              <w:jc w:val="left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="00B51EC9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B61D6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Excitation spectrum</w:t>
            </w:r>
            <w:r w:rsidRPr="00EB552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of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1 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in dioxane</w:t>
            </w:r>
          </w:p>
        </w:tc>
        <w:tc>
          <w:tcPr>
            <w:tcW w:w="810" w:type="dxa"/>
          </w:tcPr>
          <w:p w:rsidR="00173877" w:rsidRPr="00EB5523" w:rsidRDefault="009C4C2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</w:tr>
      <w:tr w:rsidR="004524E8" w:rsidRPr="00EB5523" w:rsidTr="007C0BC2">
        <w:tc>
          <w:tcPr>
            <w:tcW w:w="8010" w:type="dxa"/>
          </w:tcPr>
          <w:p w:rsidR="004524E8" w:rsidRPr="00EB5523" w:rsidRDefault="004524E8" w:rsidP="00B61D61">
            <w:pPr>
              <w:spacing w:before="6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Fig</w:t>
            </w:r>
            <w:r w:rsidR="00EF05C7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ure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S</w:t>
            </w:r>
            <w:r w:rsidR="00EE1262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B61D61"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EB5523">
              <w:rPr>
                <w:rFonts w:ascii="Times New Roman" w:hAnsi="Times New Roman" w:cs="Times New Roman"/>
                <w:sz w:val="24"/>
                <w:szCs w:val="24"/>
              </w:rPr>
              <w:t>Emission spectrum of</w:t>
            </w:r>
            <w:r w:rsidRPr="00EB552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  <w:lang w:val="de-DE"/>
              </w:rPr>
              <w:t>DAP5-COM-</w:t>
            </w: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="00774972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in dioxane</w:t>
            </w:r>
          </w:p>
        </w:tc>
        <w:tc>
          <w:tcPr>
            <w:tcW w:w="810" w:type="dxa"/>
          </w:tcPr>
          <w:p w:rsidR="004524E8" w:rsidRPr="00EB5523" w:rsidRDefault="009C4C2A" w:rsidP="004B7859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4B7859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  <w:tr w:rsidR="004524E8" w:rsidRPr="00EB5523" w:rsidTr="007C0BC2">
        <w:tc>
          <w:tcPr>
            <w:tcW w:w="8010" w:type="dxa"/>
          </w:tcPr>
          <w:p w:rsidR="004524E8" w:rsidRPr="00EB5523" w:rsidRDefault="004524E8" w:rsidP="00576E6E">
            <w:pPr>
              <w:spacing w:line="360" w:lineRule="auto"/>
              <w:jc w:val="lef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References</w:t>
            </w:r>
          </w:p>
        </w:tc>
        <w:tc>
          <w:tcPr>
            <w:tcW w:w="810" w:type="dxa"/>
          </w:tcPr>
          <w:p w:rsidR="004524E8" w:rsidRPr="00EB5523" w:rsidRDefault="008B106A" w:rsidP="00B61D61">
            <w:pPr>
              <w:spacing w:line="360" w:lineRule="auto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S2</w:t>
            </w:r>
            <w:r w:rsidR="00B61D61" w:rsidRPr="00EB5523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</w:tr>
    </w:tbl>
    <w:p w:rsidR="00421B7A" w:rsidRPr="00EB5523" w:rsidRDefault="00421B7A" w:rsidP="00EB2D3C">
      <w:pPr>
        <w:spacing w:line="360" w:lineRule="auto"/>
        <w:rPr>
          <w:rFonts w:ascii="Times New Roman" w:hAnsi="Times New Roman" w:cs="Times New Roman"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8B106A" w:rsidRPr="00EB5523" w:rsidRDefault="008B106A" w:rsidP="00EB2D3C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EF05C7" w:rsidRPr="00EB5523" w:rsidRDefault="00EF05C7" w:rsidP="004A168B">
      <w:pPr>
        <w:spacing w:line="360" w:lineRule="auto"/>
        <w:rPr>
          <w:rFonts w:ascii="Times New Roman" w:hAnsi="Times New Roman" w:cs="Times New Roman"/>
          <w:b/>
          <w:bCs/>
        </w:rPr>
      </w:pPr>
    </w:p>
    <w:p w:rsidR="001A1E47" w:rsidRPr="00EB5523" w:rsidRDefault="00EB2D3C" w:rsidP="004A168B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General Methods</w:t>
      </w:r>
    </w:p>
    <w:p w:rsidR="00EB2D3C" w:rsidRPr="00EB5523" w:rsidRDefault="00EB2D3C" w:rsidP="004A168B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EB2D3C" w:rsidRPr="00EB5523" w:rsidRDefault="00EB2D3C" w:rsidP="004A168B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EB5523">
        <w:rPr>
          <w:rFonts w:ascii="Times New Roman" w:hAnsi="Times New Roman" w:cs="Times New Roman"/>
          <w:sz w:val="24"/>
          <w:szCs w:val="24"/>
        </w:rPr>
        <w:t>Unless otherwise noted, all commercial reagents and solvents were used without purification.</w:t>
      </w:r>
      <w:r w:rsidRPr="00EB5523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EB5523">
        <w:rPr>
          <w:rFonts w:ascii="Times New Roman" w:hAnsi="Times New Roman" w:cs="Times New Roman"/>
          <w:sz w:val="24"/>
          <w:szCs w:val="24"/>
        </w:rPr>
        <w:t>Separation</w:t>
      </w:r>
      <w:r w:rsidR="00A45ACE" w:rsidRPr="00EB5523">
        <w:rPr>
          <w:rFonts w:ascii="Times New Roman" w:hAnsi="Times New Roman" w:cs="Times New Roman"/>
          <w:sz w:val="24"/>
          <w:szCs w:val="24"/>
        </w:rPr>
        <w:t>s</w:t>
      </w:r>
      <w:r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A45ACE" w:rsidRPr="00EB5523">
        <w:rPr>
          <w:rFonts w:ascii="Times New Roman" w:hAnsi="Times New Roman" w:cs="Times New Roman"/>
          <w:sz w:val="24"/>
          <w:szCs w:val="24"/>
        </w:rPr>
        <w:t xml:space="preserve">and purifications </w:t>
      </w:r>
      <w:r w:rsidRPr="00EB5523">
        <w:rPr>
          <w:rFonts w:ascii="Times New Roman" w:hAnsi="Times New Roman" w:cs="Times New Roman"/>
          <w:sz w:val="24"/>
          <w:szCs w:val="24"/>
        </w:rPr>
        <w:t>by flash column chromatography w</w:t>
      </w:r>
      <w:r w:rsidR="00A45ACE" w:rsidRPr="00EB5523">
        <w:rPr>
          <w:rFonts w:ascii="Times New Roman" w:hAnsi="Times New Roman" w:cs="Times New Roman"/>
          <w:sz w:val="24"/>
          <w:szCs w:val="24"/>
        </w:rPr>
        <w:t>ere</w:t>
      </w:r>
      <w:r w:rsidRPr="00EB5523">
        <w:rPr>
          <w:rFonts w:ascii="Times New Roman" w:hAnsi="Times New Roman" w:cs="Times New Roman"/>
          <w:sz w:val="24"/>
          <w:szCs w:val="24"/>
        </w:rPr>
        <w:t xml:space="preserve"> performed on Merck silica gel (200-300 mesh). </w:t>
      </w:r>
      <w:r w:rsidRPr="00EB552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EB5523">
        <w:rPr>
          <w:rFonts w:ascii="Times New Roman" w:hAnsi="Times New Roman" w:cs="Times New Roman"/>
          <w:sz w:val="24"/>
          <w:szCs w:val="24"/>
        </w:rPr>
        <w:t xml:space="preserve">H and </w:t>
      </w:r>
      <w:r w:rsidRPr="00EB552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B5523">
        <w:rPr>
          <w:rFonts w:ascii="Times New Roman" w:hAnsi="Times New Roman" w:cs="Times New Roman"/>
          <w:sz w:val="24"/>
          <w:szCs w:val="24"/>
        </w:rPr>
        <w:t>C NMR spectra were recorded at a 500 MHz spectrometer with TMS as the reference. Mass spectra w</w:t>
      </w:r>
      <w:r w:rsidR="007D794B" w:rsidRPr="00EB5523">
        <w:rPr>
          <w:rFonts w:ascii="Times New Roman" w:hAnsi="Times New Roman" w:cs="Times New Roman"/>
          <w:sz w:val="24"/>
          <w:szCs w:val="24"/>
        </w:rPr>
        <w:t>ere</w:t>
      </w:r>
      <w:r w:rsidRPr="00EB5523">
        <w:rPr>
          <w:rFonts w:ascii="Times New Roman" w:hAnsi="Times New Roman" w:cs="Times New Roman"/>
          <w:sz w:val="24"/>
          <w:szCs w:val="24"/>
        </w:rPr>
        <w:t xml:space="preserve"> recorded on </w:t>
      </w:r>
      <w:r w:rsidR="00EE4AD2" w:rsidRPr="00EB5523">
        <w:rPr>
          <w:rFonts w:ascii="Times New Roman" w:hAnsi="Times New Roman" w:cs="Times New Roman"/>
          <w:sz w:val="24"/>
          <w:szCs w:val="24"/>
        </w:rPr>
        <w:t>an Agilent 6230 TOF LC/MS</w:t>
      </w:r>
      <w:r w:rsidRPr="00EB5523">
        <w:rPr>
          <w:rFonts w:ascii="Times New Roman" w:hAnsi="Times New Roman" w:cs="Times New Roman"/>
          <w:sz w:val="24"/>
          <w:szCs w:val="24"/>
        </w:rPr>
        <w:t>.</w:t>
      </w:r>
      <w:r w:rsidR="00140056" w:rsidRPr="00EB5523">
        <w:rPr>
          <w:rFonts w:ascii="Times New Roman" w:hAnsi="Times New Roman" w:cs="Times New Roman"/>
          <w:bCs/>
          <w:iCs/>
          <w:noProof/>
          <w:sz w:val="24"/>
          <w:szCs w:val="24"/>
        </w:rPr>
        <w:t xml:space="preserve"> </w:t>
      </w:r>
      <w:bookmarkStart w:id="3" w:name="OLE_LINK22"/>
      <w:bookmarkStart w:id="4" w:name="OLE_LINK23"/>
      <w:r w:rsidR="00140056" w:rsidRPr="00EB5523">
        <w:rPr>
          <w:rFonts w:ascii="Times New Roman" w:hAnsi="Times New Roman" w:cs="Times New Roman"/>
          <w:bCs/>
          <w:iCs/>
          <w:sz w:val="24"/>
          <w:szCs w:val="24"/>
        </w:rPr>
        <w:t>(FE)-SEM</w:t>
      </w:r>
      <w:bookmarkStart w:id="5" w:name="OLE_LINK26"/>
      <w:bookmarkStart w:id="6" w:name="OLE_LINK27"/>
      <w:r w:rsidR="007D794B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studies were</w:t>
      </w:r>
      <w:r w:rsidR="00140056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performed on</w:t>
      </w:r>
      <w:bookmarkEnd w:id="3"/>
      <w:bookmarkEnd w:id="4"/>
      <w:r w:rsidR="00140056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 </w:t>
      </w:r>
      <w:bookmarkStart w:id="7" w:name="OLE_LINK24"/>
      <w:bookmarkStart w:id="8" w:name="OLE_LINK25"/>
      <w:bookmarkEnd w:id="5"/>
      <w:bookmarkEnd w:id="6"/>
      <w:r w:rsidR="00140056" w:rsidRPr="00EB5523">
        <w:rPr>
          <w:rFonts w:ascii="Times New Roman" w:hAnsi="Times New Roman" w:cs="Times New Roman"/>
          <w:bCs/>
          <w:iCs/>
          <w:sz w:val="24"/>
          <w:szCs w:val="24"/>
        </w:rPr>
        <w:t>Hitachi S4800</w:t>
      </w:r>
      <w:bookmarkEnd w:id="7"/>
      <w:bookmarkEnd w:id="8"/>
      <w:r w:rsidR="00140056" w:rsidRPr="00EB5523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0C557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The samples were prepared by dropping the corresponding reaction solution onto silicon wafers, dried naturally, and then coated with gold using a sputter coater. 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TEM </w:t>
      </w:r>
      <w:bookmarkStart w:id="9" w:name="OLE_LINK13"/>
      <w:bookmarkStart w:id="10" w:name="OLE_LINK14"/>
      <w:r w:rsidR="007D794B" w:rsidRPr="00EB5523">
        <w:rPr>
          <w:rFonts w:ascii="Times New Roman" w:hAnsi="Times New Roman" w:cs="Times New Roman"/>
          <w:bCs/>
          <w:iCs/>
          <w:sz w:val="24"/>
          <w:szCs w:val="24"/>
        </w:rPr>
        <w:t>studies were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performed on</w:t>
      </w:r>
      <w:bookmarkEnd w:id="9"/>
      <w:bookmarkEnd w:id="10"/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TECNAI-G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2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>S-TWIN</w:t>
      </w:r>
      <w:bookmarkStart w:id="11" w:name="OLE_LINK44"/>
      <w:bookmarkStart w:id="12" w:name="OLE_LINK45"/>
      <w:bookmarkStart w:id="13" w:name="OLE_LINK46"/>
      <w:bookmarkStart w:id="14" w:name="OLE_LINK47"/>
      <w:r w:rsidR="002C4F8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nd t</w:t>
      </w:r>
      <w:r w:rsidR="000C557D" w:rsidRPr="00EB5523">
        <w:rPr>
          <w:rFonts w:ascii="Times New Roman" w:hAnsi="Times New Roman" w:cs="Times New Roman"/>
          <w:bCs/>
          <w:iCs/>
          <w:sz w:val="24"/>
          <w:szCs w:val="24"/>
        </w:rPr>
        <w:t>he samples were prepared by carefully dropping the corresponding reaction solution onto the carbon coated copper grid</w:t>
      </w:r>
      <w:bookmarkEnd w:id="11"/>
      <w:bookmarkEnd w:id="12"/>
      <w:r w:rsidR="000C557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nd dried naturally</w:t>
      </w:r>
      <w:r w:rsidR="009230CF" w:rsidRPr="00EB5523">
        <w:rPr>
          <w:rFonts w:ascii="Times New Roman" w:hAnsi="Times New Roman" w:cs="Times New Roman"/>
          <w:bCs/>
          <w:iCs/>
          <w:sz w:val="24"/>
          <w:szCs w:val="24"/>
        </w:rPr>
        <w:t>.</w:t>
      </w:r>
      <w:bookmarkEnd w:id="13"/>
      <w:bookmarkEnd w:id="14"/>
      <w:r w:rsidR="009230CF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311CA1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AFM </w:t>
      </w:r>
      <w:r w:rsidR="007D794B" w:rsidRPr="00EB5523">
        <w:rPr>
          <w:rFonts w:ascii="Times New Roman" w:hAnsi="Times New Roman" w:cs="Times New Roman"/>
          <w:bCs/>
          <w:iCs/>
          <w:sz w:val="24"/>
          <w:szCs w:val="24"/>
        </w:rPr>
        <w:t>studies were</w:t>
      </w:r>
      <w:r w:rsidR="00311CA1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perf</w:t>
      </w:r>
      <w:r w:rsidR="002C4F89" w:rsidRPr="00EB5523">
        <w:rPr>
          <w:rFonts w:ascii="Times New Roman" w:hAnsi="Times New Roman" w:cs="Times New Roman"/>
          <w:bCs/>
          <w:iCs/>
          <w:sz w:val="24"/>
          <w:szCs w:val="24"/>
        </w:rPr>
        <w:t>ormed on a Bruker FastScan AFM and t</w:t>
      </w:r>
      <w:r w:rsidR="000C557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he samples were prepared by dropping the corresponding reaction solution onto mica, dried naturally. </w:t>
      </w:r>
      <w:r w:rsidR="00D75788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FT-IR spectra </w:t>
      </w:r>
      <w:r w:rsidR="007D794B" w:rsidRPr="00EB5523">
        <w:rPr>
          <w:rFonts w:ascii="Times New Roman" w:hAnsi="Times New Roman" w:cs="Times New Roman"/>
          <w:bCs/>
          <w:iCs/>
          <w:sz w:val="24"/>
          <w:szCs w:val="24"/>
        </w:rPr>
        <w:t>were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recorded at a </w:t>
      </w:r>
      <w:r w:rsidR="00AE7D24" w:rsidRPr="00EB5523">
        <w:rPr>
          <w:rFonts w:ascii="Times New Roman" w:hAnsi="Times New Roman" w:cs="Times New Roman"/>
          <w:bCs/>
          <w:iCs/>
          <w:sz w:val="24"/>
          <w:szCs w:val="24"/>
        </w:rPr>
        <w:t>PerkinElmer Spectrometer</w:t>
      </w:r>
      <w:r w:rsidR="00A33F7E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II.</w:t>
      </w:r>
      <w:r w:rsidR="005054E3" w:rsidRPr="00EB5523">
        <w:rPr>
          <w:rFonts w:ascii="Times New Roman" w:eastAsia="宋体" w:hAnsi="Times New Roman" w:cs="Times New Roman"/>
          <w:bCs/>
          <w:iCs/>
          <w:sz w:val="24"/>
          <w:szCs w:val="24"/>
        </w:rPr>
        <w:t xml:space="preserve"> </w:t>
      </w:r>
      <w:r w:rsidR="00C656A6" w:rsidRPr="00EB5523">
        <w:rPr>
          <w:rFonts w:ascii="Times New Roman" w:hAnsi="Times New Roman" w:cs="Times New Roman"/>
          <w:bCs/>
          <w:sz w:val="24"/>
          <w:szCs w:val="24"/>
        </w:rPr>
        <w:t xml:space="preserve">Fluorescence </w:t>
      </w:r>
      <w:r w:rsidR="00C656A6" w:rsidRPr="00EB5523">
        <w:rPr>
          <w:rFonts w:ascii="Times New Roman" w:hAnsi="Times New Roman" w:cs="Times New Roman"/>
          <w:bCs/>
          <w:iCs/>
          <w:sz w:val="24"/>
          <w:szCs w:val="24"/>
        </w:rPr>
        <w:t>spectra were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recorded on a Hitachi F-7000</w:t>
      </w:r>
      <w:r w:rsidR="00845979" w:rsidRPr="00EB5523">
        <w:rPr>
          <w:rFonts w:ascii="Times New Roman" w:hAnsi="Times New Roman" w:cs="Times New Roman"/>
          <w:bCs/>
          <w:iCs/>
          <w:sz w:val="24"/>
          <w:szCs w:val="24"/>
        </w:rPr>
        <w:t>.</w:t>
      </w:r>
      <w:r w:rsidR="0097158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bookmarkStart w:id="15" w:name="OLE_LINK5"/>
      <w:bookmarkStart w:id="16" w:name="OLE_LINK6"/>
      <w:r w:rsidR="005054E3" w:rsidRPr="00EB5523">
        <w:rPr>
          <w:rFonts w:ascii="Times New Roman" w:hAnsi="Times New Roman" w:cs="Times New Roman"/>
          <w:bCs/>
          <w:iCs/>
          <w:sz w:val="24"/>
          <w:szCs w:val="24"/>
        </w:rPr>
        <w:t>D</w:t>
      </w:r>
      <w:r w:rsidR="005054E3" w:rsidRPr="00EB5523">
        <w:rPr>
          <w:rFonts w:ascii="Times New Roman" w:hAnsi="Times New Roman" w:cs="Times New Roman"/>
          <w:bCs/>
          <w:iCs/>
          <w:sz w:val="24"/>
          <w:szCs w:val="24"/>
          <w:lang w:val="en-GB"/>
        </w:rPr>
        <w:t xml:space="preserve">ynamic light scattering (DLS) </w:t>
      </w:r>
      <w:r w:rsidR="005054E3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studies were performed on </w:t>
      </w:r>
      <w:bookmarkStart w:id="17" w:name="OLE_LINK30"/>
      <w:bookmarkStart w:id="18" w:name="OLE_LINK31"/>
      <w:r w:rsidR="005054E3" w:rsidRPr="00EB5523">
        <w:rPr>
          <w:rFonts w:ascii="Times New Roman" w:hAnsi="Times New Roman" w:cs="Times New Roman"/>
          <w:bCs/>
          <w:iCs/>
          <w:sz w:val="24"/>
          <w:szCs w:val="24"/>
        </w:rPr>
        <w:t>Malvern Zetasizer Nano-ZS90</w:t>
      </w:r>
      <w:bookmarkEnd w:id="17"/>
      <w:bookmarkEnd w:id="18"/>
      <w:r w:rsidR="005054E3" w:rsidRPr="00EB5523">
        <w:rPr>
          <w:rFonts w:ascii="Times New Roman" w:hAnsi="Times New Roman" w:cs="Times New Roman"/>
          <w:bCs/>
          <w:iCs/>
          <w:sz w:val="24"/>
          <w:szCs w:val="24"/>
        </w:rPr>
        <w:t>.</w:t>
      </w:r>
    </w:p>
    <w:bookmarkEnd w:id="15"/>
    <w:bookmarkEnd w:id="16"/>
    <w:p w:rsidR="00971584" w:rsidRPr="00EB5523" w:rsidRDefault="00971584" w:rsidP="00EB2D3C">
      <w:pPr>
        <w:spacing w:line="360" w:lineRule="auto"/>
        <w:rPr>
          <w:rFonts w:ascii="Times New Roman" w:hAnsi="Times New Roman" w:cs="Times New Roman"/>
          <w:b/>
        </w:rPr>
      </w:pPr>
    </w:p>
    <w:p w:rsidR="00D75788" w:rsidRPr="00EB5523" w:rsidRDefault="00EB2D3C" w:rsidP="00EB2D3C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sz w:val="24"/>
          <w:szCs w:val="24"/>
        </w:rPr>
        <w:t>Synthetic Procedures</w:t>
      </w:r>
    </w:p>
    <w:p w:rsidR="00D75788" w:rsidRPr="00EB5523" w:rsidRDefault="00CF5E62" w:rsidP="00EB2D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19" w:name="OLE_LINK104"/>
      <w:bookmarkStart w:id="20" w:name="OLE_LINK105"/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I. </w:t>
      </w:r>
      <w:r w:rsidR="00D7578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r w:rsidR="00173877" w:rsidRPr="00EB5523">
        <w:rPr>
          <w:rFonts w:ascii="Times New Roman" w:hAnsi="Times New Roman" w:cs="Times New Roman"/>
          <w:b/>
          <w:bCs/>
          <w:sz w:val="24"/>
          <w:szCs w:val="24"/>
        </w:rPr>
        <w:t>A1/A2-diamino-substituted pillar[5]arene</w:t>
      </w:r>
      <w:r w:rsidR="00D7578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73877" w:rsidRPr="00EB5523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D75788" w:rsidRPr="00EB5523">
        <w:rPr>
          <w:rFonts w:ascii="Times New Roman" w:hAnsi="Times New Roman" w:cs="Times New Roman"/>
          <w:b/>
          <w:bCs/>
          <w:sz w:val="24"/>
          <w:szCs w:val="24"/>
        </w:rPr>
        <w:t>DAP5</w:t>
      </w:r>
      <w:r w:rsidR="00173877" w:rsidRPr="00EB5523">
        <w:rPr>
          <w:rFonts w:ascii="Times New Roman" w:hAnsi="Times New Roman" w:cs="Times New Roman"/>
          <w:b/>
          <w:bCs/>
          <w:sz w:val="24"/>
          <w:szCs w:val="24"/>
        </w:rPr>
        <w:t>)</w:t>
      </w:r>
      <w:bookmarkEnd w:id="19"/>
      <w:bookmarkEnd w:id="20"/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/>
          <w:bCs/>
          <w:i/>
          <w:noProof/>
          <w:sz w:val="24"/>
          <w:szCs w:val="24"/>
        </w:rPr>
        <w:t>(</w:t>
      </w:r>
      <w:hyperlink w:anchor="_ENREF_1" w:tooltip="Hu, 2016 #28" w:history="1">
        <w:r w:rsidR="00445C5E" w:rsidRPr="00EB5523">
          <w:rPr>
            <w:rFonts w:ascii="Times New Roman" w:hAnsi="Times New Roman" w:cs="Times New Roman"/>
            <w:b/>
            <w:bCs/>
            <w:i/>
            <w:noProof/>
            <w:sz w:val="24"/>
            <w:szCs w:val="24"/>
          </w:rPr>
          <w:t>1</w:t>
        </w:r>
      </w:hyperlink>
      <w:r w:rsidR="00474037"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/>
          <w:bCs/>
          <w:sz w:val="24"/>
          <w:szCs w:val="24"/>
        </w:rPr>
        <w:fldChar w:fldCharType="end"/>
      </w:r>
    </w:p>
    <w:p w:rsidR="005C61F9" w:rsidRPr="00EB5523" w:rsidRDefault="005C61F9" w:rsidP="00EB2D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5C61F9" w:rsidRPr="00EB5523" w:rsidRDefault="00A04031" w:rsidP="00EB2D3C">
      <w:pPr>
        <w:spacing w:line="360" w:lineRule="auto"/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</w:rPr>
        <w:object w:dxaOrig="10152" w:dyaOrig="47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pt;height:194.25pt" o:ole="">
            <v:imagedata r:id="rId8" o:title=""/>
          </v:shape>
          <o:OLEObject Type="Embed" ProgID="ChemDraw.Document.6.0" ShapeID="_x0000_i1025" DrawAspect="Content" ObjectID="_1637582633" r:id="rId9"/>
        </w:object>
      </w:r>
      <w:bookmarkStart w:id="21" w:name="OLE_LINK94"/>
      <w:bookmarkStart w:id="22" w:name="OLE_LINK95"/>
    </w:p>
    <w:p w:rsidR="005C61F9" w:rsidRPr="00EB5523" w:rsidRDefault="005C61F9" w:rsidP="00EB2D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A04031" w:rsidRPr="00EB5523" w:rsidRDefault="00A04031" w:rsidP="00EB2D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Synthesis of pillar[5]arene</w:t>
      </w:r>
      <w:r w:rsidR="00357E5C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(2)</w:t>
      </w:r>
      <w:bookmarkEnd w:id="21"/>
      <w:bookmarkEnd w:id="22"/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/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&lt;EndNote&gt;&lt;Cite&gt;&lt;Author&gt;Ogoshi&lt;/Author&gt;&lt;Year&gt;2011&lt;/Year&gt;&lt;RecNum&gt;30&lt;/RecNum&gt;&lt;DisplayText&gt;&lt;style face="italic"&gt;(2&lt;/style&gt;)&lt;/DisplayText&gt;&lt;record&gt;&lt;rec-number&gt;30&lt;/rec-number&gt;&lt;foreign-keys&gt;&lt;key app="EN" db-id="z5swwwf5y522x7e5vxo505amezwrterdrxw2" timestamp="1571976211"&gt;30&lt;/key&gt;&lt;/foreign-keys&gt;&lt;ref-type name="Journal Article"&gt;17&lt;/ref-type&gt;&lt;contributors&gt;&lt;authors&gt;&lt;author&gt;Ogoshi, T.&lt;/author&gt;&lt;author&gt;Aoki, T.&lt;/author&gt;&lt;author&gt;Kitajima, K.&lt;/author&gt;&lt;author&gt;Fujinami, S.&lt;/author&gt;&lt;author&gt;Yamagishi, T.&lt;/author&gt;&lt;author&gt;Nakamoto, Y.&lt;/author&gt;&lt;/authors&gt;&lt;/contributors&gt;&lt;auth-address&gt;Kanazawa Univ, Grad Sch Nat Sci &amp;amp; Technol, Kanazawa, Ishikawa 9201192, Japan&lt;/auth-address&gt;&lt;titles&gt;&lt;title&gt;Facile, Rapid, and High-Yield Synthesis of Pillar[5]arene from Commercially Available Reagents and Its X-ray Crystal Structure&lt;/title&gt;&lt;secondary-title&gt;Journal of Organic Chemistry&lt;/secondary-title&gt;&lt;alt-title&gt;J Org Chem&lt;/alt-title&gt;&lt;/titles&gt;&lt;periodical&gt;&lt;full-title&gt;Journal of Organic Chemistry&lt;/full-title&gt;&lt;abbr-1&gt;J. Org. Chem.&lt;/abbr-1&gt;&lt;/periodical&gt;&lt;pages&gt;328-331&lt;/pages&gt;&lt;volume&gt;76&lt;/volume&gt;&lt;number&gt;1&lt;/number&gt;&lt;keywords&gt;&lt;keyword&gt;alpha-cyclodextrin&lt;/keyword&gt;&lt;keyword&gt;polyrotaxane&lt;/keyword&gt;&lt;keyword&gt;rotaxane&lt;/keyword&gt;&lt;keyword&gt;complexation&lt;/keyword&gt;&lt;keyword&gt;cucurbituril&lt;/keyword&gt;&lt;keyword&gt;calixarenes&lt;/keyword&gt;&lt;keyword&gt;behavior&lt;/keyword&gt;&lt;keyword&gt;polymer&lt;/keyword&gt;&lt;keyword&gt;design&lt;/keyword&gt;&lt;keyword&gt;guest&lt;/keyword&gt;&lt;/keywords&gt;&lt;dates&gt;&lt;year&gt;2011&lt;/year&gt;&lt;pub-dates&gt;&lt;date&gt;Jan 7&lt;/date&gt;&lt;/pub-dates&gt;&lt;/dates&gt;&lt;isbn&gt;0022-3263&lt;/isbn&gt;&lt;accession-num&gt;WOS:000285704000044&lt;/accession-num&gt;&lt;urls&gt;&lt;related-urls&gt;&lt;url&gt;&amp;lt;Go to ISI&amp;gt;://WOS:000285704000044&lt;/url&gt;&lt;/related-urls&gt;&lt;/urls&gt;&lt;electronic-resource-num&gt;10.1021/jo1020823&lt;/electronic-resource-num&gt;&lt;language&gt;English&lt;/language&gt;&lt;/record&gt;&lt;/Cite&gt;&lt;/EndNote&gt;</w:instrTex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2" w:tooltip="Ogoshi, 2011 #30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2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925F4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To a solution of </w:t>
      </w:r>
      <w:r w:rsidR="000949BC" w:rsidRPr="00EB5523">
        <w:rPr>
          <w:rFonts w:ascii="Times New Roman" w:hAnsi="Times New Roman" w:cs="Times New Roman"/>
          <w:bCs/>
          <w:i/>
          <w:sz w:val="24"/>
          <w:szCs w:val="24"/>
        </w:rPr>
        <w:t>para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-dimethyl hydroquinone 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 xml:space="preserve">27.6 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 xml:space="preserve">g, 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>0.2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 xml:space="preserve"> mol)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and polyoxymethylene (27.0 g, 0.3 mol) in dichloroethane 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>75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>0 mL)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>was added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 xml:space="preserve"> BF</w:t>
      </w:r>
      <w:r w:rsidR="00C14A5C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>.Et</w:t>
      </w:r>
      <w:r w:rsidR="00C14A5C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>O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 xml:space="preserve">(26 mL, </w:t>
      </w:r>
      <w:r w:rsidR="00357E5C" w:rsidRPr="00EB5523">
        <w:rPr>
          <w:rFonts w:ascii="Times New Roman" w:hAnsi="Times New Roman" w:cs="Times New Roman"/>
          <w:color w:val="545454"/>
          <w:sz w:val="24"/>
          <w:szCs w:val="24"/>
          <w:lang w:val="en"/>
        </w:rPr>
        <w:t xml:space="preserve">‎29.9 g, 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>0.21 mol)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>resulting a mixture which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 xml:space="preserve"> was stirred at 30 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>º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>C for 30</w:t>
      </w:r>
      <w:r w:rsidR="00DF159C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 xml:space="preserve">min, 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diluted with </w:t>
      </w:r>
      <w:r w:rsidR="00C14A5C" w:rsidRPr="00EB5523">
        <w:rPr>
          <w:rFonts w:ascii="Times New Roman" w:hAnsi="Times New Roman" w:cs="Times New Roman"/>
          <w:bCs/>
          <w:sz w:val="24"/>
          <w:szCs w:val="24"/>
        </w:rPr>
        <w:t>MeOH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 xml:space="preserve"> (100 mL)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 and con</w:t>
      </w:r>
      <w:r w:rsidR="00925F48" w:rsidRPr="00EB5523">
        <w:rPr>
          <w:rFonts w:ascii="Times New Roman" w:hAnsi="Times New Roman" w:cs="Times New Roman"/>
          <w:bCs/>
          <w:sz w:val="24"/>
          <w:szCs w:val="24"/>
        </w:rPr>
        <w:t>centrated</w:t>
      </w:r>
      <w:r w:rsidR="000949BC" w:rsidRPr="00EB5523">
        <w:rPr>
          <w:rFonts w:ascii="Times New Roman" w:hAnsi="Times New Roman" w:cs="Times New Roman"/>
          <w:bCs/>
          <w:sz w:val="24"/>
          <w:szCs w:val="24"/>
        </w:rPr>
        <w:t xml:space="preserve">. The residue was subjected to </w:t>
      </w:r>
      <w:r w:rsidR="00C14A5C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column chromatography to afford </w:t>
      </w:r>
      <w:r w:rsidR="00C14A5C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="00C14A5C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s </w:t>
      </w:r>
      <w:r w:rsidR="000949BC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a </w:t>
      </w:r>
      <w:r w:rsidR="001917A9" w:rsidRPr="00EB5523">
        <w:rPr>
          <w:rFonts w:ascii="Times New Roman" w:hAnsi="Times New Roman" w:cs="Times New Roman"/>
          <w:bCs/>
          <w:iCs/>
          <w:sz w:val="24"/>
          <w:szCs w:val="24"/>
        </w:rPr>
        <w:t>write</w:t>
      </w:r>
      <w:r w:rsidR="000949BC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C14A5C" w:rsidRPr="00EB5523">
        <w:rPr>
          <w:rFonts w:ascii="Times New Roman" w:hAnsi="Times New Roman" w:cs="Times New Roman"/>
          <w:bCs/>
          <w:iCs/>
          <w:sz w:val="24"/>
          <w:szCs w:val="24"/>
        </w:rPr>
        <w:t>solid</w:t>
      </w:r>
      <w:r w:rsidR="00D503BB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C14A5C" w:rsidRPr="00EB5523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925F48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22.5 </w:t>
      </w:r>
      <w:r w:rsidR="00C14A5C" w:rsidRPr="00EB5523">
        <w:rPr>
          <w:rFonts w:ascii="Times New Roman" w:hAnsi="Times New Roman" w:cs="Times New Roman"/>
          <w:bCs/>
          <w:iCs/>
          <w:sz w:val="24"/>
          <w:szCs w:val="24"/>
        </w:rPr>
        <w:t>g, 75%).</w:t>
      </w:r>
    </w:p>
    <w:p w:rsidR="000E0237" w:rsidRPr="00EB5523" w:rsidRDefault="000E0237" w:rsidP="00EB2D3C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04031" w:rsidRPr="00EB5523" w:rsidRDefault="00A04031" w:rsidP="00EB2D3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r w:rsidR="00A1511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pillar[4]arene[1]quinone 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(3)</w:t>
      </w:r>
      <w:r w:rsidR="00AE4F44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YaWU8L0F1dGhvcj48WWVhcj4yMDE1PC9ZZWFyPjxSZWNO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YaWU8L0F1dGhvcj48WWVhcj4yMDE1PC9ZZWFyPjxSZWNO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3" w:tooltip="Xie, 2015 #54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3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A1511A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To a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 solution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of compound 2 (15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g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，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20</w:t>
      </w:r>
      <w:r w:rsidR="00F3750C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mmol)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 in CH</w:t>
      </w:r>
      <w:r w:rsidR="00357E5C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357E5C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 (300 mL) was added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a solution of (NH</w:t>
      </w:r>
      <w:r w:rsidR="00A1511A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A1511A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[Ce(NO</w:t>
      </w:r>
      <w:r w:rsidR="00A1511A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A1511A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] (22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g, 4</w:t>
      </w:r>
      <w:r w:rsidR="00F3750C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mmol) in water (30 mL) dropwise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 to result in a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mixture 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which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was stirred </w:t>
      </w:r>
      <w:r w:rsidR="00FB06B0" w:rsidRPr="00EB5523">
        <w:rPr>
          <w:rFonts w:ascii="Times New Roman" w:hAnsi="Times New Roman" w:cs="Times New Roman"/>
          <w:sz w:val="24"/>
          <w:szCs w:val="24"/>
        </w:rPr>
        <w:t xml:space="preserve">at room temperature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for 30 min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>. The organic phase was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washed with water (100 mL x 3), 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>and concentrated under reduced pressure. The residue was subjected to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column chromatography to afford</w:t>
      </w:r>
      <w:r w:rsidR="00A1511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 as 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 xml:space="preserve">a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red solid (8.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8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 xml:space="preserve">g, </w:t>
      </w:r>
      <w:r w:rsidR="00357E5C" w:rsidRPr="00EB5523">
        <w:rPr>
          <w:rFonts w:ascii="Times New Roman" w:hAnsi="Times New Roman" w:cs="Times New Roman"/>
          <w:bCs/>
          <w:sz w:val="24"/>
          <w:szCs w:val="24"/>
        </w:rPr>
        <w:t>63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A1511A" w:rsidRPr="00EB5523">
        <w:rPr>
          <w:rFonts w:ascii="Times New Roman" w:hAnsi="Times New Roman" w:cs="Times New Roman"/>
          <w:bCs/>
          <w:sz w:val="24"/>
          <w:szCs w:val="24"/>
        </w:rPr>
        <w:t>%).</w:t>
      </w:r>
    </w:p>
    <w:p w:rsidR="00A04031" w:rsidRPr="00EB5523" w:rsidRDefault="00A04031" w:rsidP="00A04031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A04031" w:rsidRPr="00EB5523" w:rsidRDefault="00A04031" w:rsidP="00C216D3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r w:rsidR="00574F0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pillar[4]arene[1]hydroquinone </w:t>
      </w:r>
      <w:r w:rsidR="00AE4F44" w:rsidRPr="00EB5523">
        <w:rPr>
          <w:rFonts w:ascii="Times New Roman" w:hAnsi="Times New Roman" w:cs="Times New Roman"/>
          <w:b/>
          <w:bCs/>
          <w:sz w:val="24"/>
          <w:szCs w:val="24"/>
        </w:rPr>
        <w:t>(4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Q8L1llYXI+PFJlY051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Q8L1llYXI+PFJlY051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4" w:tooltip="Hu, 2014 #32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4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To a solution of compound </w:t>
      </w:r>
      <w:r w:rsidR="00574F08" w:rsidRPr="00EB5523">
        <w:rPr>
          <w:rFonts w:ascii="Times New Roman" w:hAnsi="Times New Roman" w:cs="Times New Roman"/>
          <w:b/>
          <w:bCs/>
          <w:sz w:val="24"/>
          <w:szCs w:val="24"/>
        </w:rPr>
        <w:t>3</w:t>
      </w:r>
      <w:bookmarkStart w:id="23" w:name="_Hlk513574723"/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4836A7" w:rsidRPr="00EB5523">
        <w:rPr>
          <w:rFonts w:ascii="Times New Roman" w:hAnsi="Times New Roman" w:cs="Times New Roman"/>
          <w:bCs/>
          <w:sz w:val="24"/>
          <w:szCs w:val="24"/>
        </w:rPr>
        <w:t>21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4836A7" w:rsidRPr="00EB5523">
        <w:rPr>
          <w:rFonts w:ascii="Times New Roman" w:hAnsi="Times New Roman" w:cs="Times New Roman"/>
          <w:bCs/>
          <w:sz w:val="24"/>
          <w:szCs w:val="24"/>
        </w:rPr>
        <w:t>4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g, 3</w:t>
      </w:r>
      <w:r w:rsidR="004836A7" w:rsidRPr="00EB5523">
        <w:rPr>
          <w:rFonts w:ascii="Times New Roman" w:hAnsi="Times New Roman" w:cs="Times New Roman"/>
          <w:bCs/>
          <w:sz w:val="24"/>
          <w:szCs w:val="24"/>
        </w:rPr>
        <w:t>0</w:t>
      </w:r>
      <w:r w:rsidR="00F3750C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mmol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bookmarkEnd w:id="23"/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in </w:t>
      </w:r>
      <w:r w:rsidR="00BD3F87" w:rsidRPr="00EB5523">
        <w:rPr>
          <w:rFonts w:ascii="Times New Roman" w:hAnsi="Times New Roman" w:cs="Times New Roman"/>
          <w:bCs/>
          <w:sz w:val="24"/>
          <w:szCs w:val="24"/>
        </w:rPr>
        <w:t xml:space="preserve">a mixed solvent of 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>CH</w:t>
      </w:r>
      <w:r w:rsidR="00574F08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574F08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574F08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>and MeOH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BD3F87" w:rsidRPr="00EB5523">
        <w:rPr>
          <w:rFonts w:ascii="Times New Roman" w:hAnsi="Times New Roman" w:cs="Times New Roman"/>
          <w:bCs/>
          <w:sz w:val="24"/>
          <w:szCs w:val="24"/>
        </w:rPr>
        <w:t>6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>00 mL</w:t>
      </w:r>
      <w:r w:rsidR="00BD3F87" w:rsidRPr="00EB5523">
        <w:rPr>
          <w:rFonts w:ascii="Times New Roman" w:hAnsi="Times New Roman" w:cs="Times New Roman"/>
          <w:bCs/>
          <w:sz w:val="24"/>
          <w:szCs w:val="24"/>
        </w:rPr>
        <w:t>, 2:1, v/v)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 xml:space="preserve"> was added NaBH</w:t>
      </w:r>
      <w:r w:rsidR="00147DB0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4836A7" w:rsidRPr="00EB5523">
        <w:rPr>
          <w:rFonts w:ascii="Times New Roman" w:hAnsi="Times New Roman" w:cs="Times New Roman"/>
          <w:bCs/>
          <w:sz w:val="24"/>
          <w:szCs w:val="24"/>
        </w:rPr>
        <w:t>2.8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 xml:space="preserve"> g, </w:t>
      </w:r>
      <w:r w:rsidR="004836A7" w:rsidRPr="00EB5523">
        <w:rPr>
          <w:rFonts w:ascii="Times New Roman" w:hAnsi="Times New Roman" w:cs="Times New Roman"/>
          <w:bCs/>
          <w:sz w:val="24"/>
          <w:szCs w:val="24"/>
        </w:rPr>
        <w:t>75</w:t>
      </w:r>
      <w:r w:rsidR="00F3750C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 xml:space="preserve"> mmol)</w:t>
      </w:r>
      <w:r w:rsidR="00BD3F87" w:rsidRPr="00EB5523">
        <w:rPr>
          <w:rFonts w:ascii="Times New Roman" w:hAnsi="Times New Roman" w:cs="Times New Roman"/>
          <w:bCs/>
          <w:sz w:val="24"/>
          <w:szCs w:val="24"/>
        </w:rPr>
        <w:t xml:space="preserve"> to result in a mixture which was stirred </w:t>
      </w:r>
      <w:r w:rsidR="00FB06B0" w:rsidRPr="00EB5523">
        <w:rPr>
          <w:rFonts w:ascii="Times New Roman" w:hAnsi="Times New Roman" w:cs="Times New Roman"/>
          <w:sz w:val="24"/>
          <w:szCs w:val="24"/>
        </w:rPr>
        <w:t xml:space="preserve">at room temperature </w:t>
      </w:r>
      <w:r w:rsidR="00BD3F87" w:rsidRPr="00EB5523">
        <w:rPr>
          <w:rFonts w:ascii="Times New Roman" w:hAnsi="Times New Roman" w:cs="Times New Roman"/>
          <w:bCs/>
          <w:sz w:val="24"/>
          <w:szCs w:val="24"/>
        </w:rPr>
        <w:t>till the red</w:t>
      </w:r>
      <w:r w:rsidR="0034128A" w:rsidRPr="00EB5523">
        <w:rPr>
          <w:rFonts w:ascii="Times New Roman" w:hAnsi="Times New Roman" w:cs="Times New Roman"/>
          <w:bCs/>
          <w:sz w:val="24"/>
          <w:szCs w:val="24"/>
        </w:rPr>
        <w:t xml:space="preserve"> color of solution fad</w:t>
      </w:r>
      <w:r w:rsidR="00057F05" w:rsidRPr="00EB5523">
        <w:rPr>
          <w:rFonts w:ascii="Times New Roman" w:hAnsi="Times New Roman" w:cs="Times New Roman"/>
          <w:bCs/>
          <w:sz w:val="24"/>
          <w:szCs w:val="24"/>
        </w:rPr>
        <w:t xml:space="preserve">ed. An </w:t>
      </w:r>
      <w:r w:rsidR="00147DB0" w:rsidRPr="00EB5523">
        <w:rPr>
          <w:rFonts w:ascii="Times New Roman" w:hAnsi="Times New Roman" w:cs="Times New Roman"/>
          <w:bCs/>
          <w:sz w:val="24"/>
          <w:szCs w:val="24"/>
        </w:rPr>
        <w:t xml:space="preserve">aqueous HCl solution (1.0 M, 50 mL) was added into the mixture. The organic </w:t>
      </w:r>
      <w:r w:rsidR="005A1989" w:rsidRPr="00EB5523">
        <w:rPr>
          <w:rFonts w:ascii="Times New Roman" w:hAnsi="Times New Roman" w:cs="Times New Roman"/>
          <w:bCs/>
          <w:sz w:val="24"/>
          <w:szCs w:val="24"/>
        </w:rPr>
        <w:t>phase was concentrated and dried under</w:t>
      </w:r>
      <w:r w:rsidR="00057F05" w:rsidRPr="00EB5523">
        <w:rPr>
          <w:rFonts w:ascii="Times New Roman" w:hAnsi="Times New Roman" w:cs="Times New Roman"/>
          <w:bCs/>
          <w:sz w:val="24"/>
          <w:szCs w:val="24"/>
        </w:rPr>
        <w:t xml:space="preserve"> reduced pressure</w:t>
      </w:r>
      <w:r w:rsidR="005A1989" w:rsidRPr="00EB5523">
        <w:rPr>
          <w:rFonts w:ascii="Times New Roman" w:hAnsi="Times New Roman" w:cs="Times New Roman"/>
          <w:bCs/>
          <w:sz w:val="24"/>
          <w:szCs w:val="24"/>
        </w:rPr>
        <w:t xml:space="preserve"> to give </w:t>
      </w:r>
      <w:r w:rsidR="00057F05" w:rsidRPr="00EB5523">
        <w:rPr>
          <w:rFonts w:ascii="Times New Roman" w:hAnsi="Times New Roman" w:cs="Times New Roman"/>
          <w:bCs/>
          <w:sz w:val="24"/>
          <w:szCs w:val="24"/>
        </w:rPr>
        <w:t>crude</w:t>
      </w:r>
      <w:r w:rsidR="005A198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A1989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4 </w:t>
      </w:r>
      <w:r w:rsidR="005A1989" w:rsidRPr="00EB5523">
        <w:rPr>
          <w:rFonts w:ascii="Times New Roman" w:hAnsi="Times New Roman" w:cs="Times New Roman"/>
          <w:bCs/>
          <w:sz w:val="24"/>
          <w:szCs w:val="24"/>
        </w:rPr>
        <w:t>which was used for next step</w:t>
      </w:r>
      <w:r w:rsidR="00057F05" w:rsidRPr="00EB5523">
        <w:rPr>
          <w:rFonts w:ascii="Times New Roman" w:hAnsi="Times New Roman" w:cs="Times New Roman"/>
          <w:bCs/>
          <w:sz w:val="24"/>
          <w:szCs w:val="24"/>
        </w:rPr>
        <w:t xml:space="preserve"> reaction</w:t>
      </w:r>
      <w:r w:rsidR="005A1989" w:rsidRPr="00EB5523">
        <w:rPr>
          <w:rFonts w:ascii="Times New Roman" w:hAnsi="Times New Roman" w:cs="Times New Roman"/>
          <w:bCs/>
          <w:sz w:val="24"/>
          <w:szCs w:val="24"/>
        </w:rPr>
        <w:t xml:space="preserve"> without purification. </w:t>
      </w:r>
    </w:p>
    <w:p w:rsidR="004E13FD" w:rsidRPr="00EB5523" w:rsidRDefault="004E13FD" w:rsidP="00C216D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01493" w:rsidRPr="00EB5523" w:rsidRDefault="00A04031" w:rsidP="00C216D3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Synthesis of compound 5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1" w:tooltip="Hu, 2016 #28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1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F31EEA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="00A97C61" w:rsidRPr="00EB5523">
        <w:rPr>
          <w:rFonts w:ascii="Times New Roman" w:hAnsi="Times New Roman" w:cs="Times New Roman"/>
          <w:sz w:val="24"/>
          <w:szCs w:val="24"/>
        </w:rPr>
        <w:t xml:space="preserve">compound </w:t>
      </w:r>
      <w:r w:rsidR="00A97C61" w:rsidRPr="00EB5523">
        <w:rPr>
          <w:rFonts w:ascii="Times New Roman" w:hAnsi="Times New Roman" w:cs="Times New Roman"/>
          <w:b/>
          <w:sz w:val="24"/>
          <w:szCs w:val="24"/>
        </w:rPr>
        <w:t>4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5A1989" w:rsidRPr="00EB5523">
        <w:rPr>
          <w:rFonts w:ascii="Times New Roman" w:hAnsi="Times New Roman" w:cs="Times New Roman"/>
          <w:sz w:val="24"/>
          <w:szCs w:val="24"/>
        </w:rPr>
        <w:t>18</w:t>
      </w:r>
      <w:r w:rsidR="00177149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g, </w:t>
      </w:r>
      <w:r w:rsidR="005A1989" w:rsidRPr="00EB5523">
        <w:rPr>
          <w:rFonts w:ascii="Times New Roman" w:hAnsi="Times New Roman" w:cs="Times New Roman"/>
          <w:sz w:val="24"/>
          <w:szCs w:val="24"/>
        </w:rPr>
        <w:t>25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</w:t>
      </w:r>
      <w:r w:rsidR="005A1989" w:rsidRPr="00EB5523">
        <w:rPr>
          <w:rFonts w:ascii="Times New Roman" w:hAnsi="Times New Roman" w:cs="Times New Roman"/>
          <w:sz w:val="24"/>
          <w:szCs w:val="24"/>
        </w:rPr>
        <w:t>)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in CH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Cl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4836A7" w:rsidRPr="00EB5523">
        <w:rPr>
          <w:rFonts w:ascii="Times New Roman" w:hAnsi="Times New Roman" w:cs="Times New Roman"/>
          <w:sz w:val="24"/>
          <w:szCs w:val="24"/>
        </w:rPr>
        <w:t>4</w:t>
      </w:r>
      <w:r w:rsidR="00301493" w:rsidRPr="00EB5523">
        <w:rPr>
          <w:rFonts w:ascii="Times New Roman" w:hAnsi="Times New Roman" w:cs="Times New Roman"/>
          <w:sz w:val="24"/>
          <w:szCs w:val="24"/>
        </w:rPr>
        <w:t>00 mL) was added pyridine (</w:t>
      </w:r>
      <w:r w:rsidR="004836A7" w:rsidRPr="00EB5523">
        <w:rPr>
          <w:rFonts w:ascii="Times New Roman" w:hAnsi="Times New Roman" w:cs="Times New Roman"/>
          <w:sz w:val="24"/>
          <w:szCs w:val="24"/>
        </w:rPr>
        <w:t>8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L,</w:t>
      </w:r>
      <w:r w:rsidR="005A1989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4836A7" w:rsidRPr="00EB5523">
        <w:rPr>
          <w:rFonts w:ascii="Times New Roman" w:hAnsi="Times New Roman" w:cs="Times New Roman"/>
          <w:sz w:val="24"/>
          <w:szCs w:val="24"/>
        </w:rPr>
        <w:t>100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 resulting in a mixture which was stirred at 0 </w:t>
      </w:r>
      <w:r w:rsidR="00FB06B0" w:rsidRPr="00EB5523">
        <w:rPr>
          <w:rFonts w:ascii="Times New Roman" w:hAnsi="Times New Roman" w:cs="Times New Roman"/>
          <w:sz w:val="24"/>
          <w:szCs w:val="24"/>
        </w:rPr>
        <w:t>º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C for 5 min. </w:t>
      </w:r>
      <w:r w:rsidR="004836A7" w:rsidRPr="00EB5523">
        <w:rPr>
          <w:rFonts w:ascii="Times New Roman" w:hAnsi="Times New Roman" w:cs="Times New Roman"/>
          <w:sz w:val="24"/>
          <w:szCs w:val="24"/>
        </w:rPr>
        <w:t>T</w:t>
      </w:r>
      <w:r w:rsidR="00301493" w:rsidRPr="00EB5523">
        <w:rPr>
          <w:rFonts w:ascii="Times New Roman" w:hAnsi="Times New Roman" w:cs="Times New Roman"/>
          <w:sz w:val="24"/>
          <w:szCs w:val="24"/>
        </w:rPr>
        <w:t>riflic anhydride (</w:t>
      </w:r>
      <w:r w:rsidR="004836A7" w:rsidRPr="00EB5523">
        <w:rPr>
          <w:rFonts w:ascii="Times New Roman" w:hAnsi="Times New Roman" w:cs="Times New Roman"/>
          <w:sz w:val="24"/>
          <w:szCs w:val="24"/>
        </w:rPr>
        <w:t>10</w:t>
      </w:r>
      <w:r w:rsidR="00F3750C" w:rsidRPr="00EB5523">
        <w:rPr>
          <w:rFonts w:ascii="Times New Roman" w:hAnsi="Times New Roman" w:cs="Times New Roman"/>
          <w:sz w:val="24"/>
          <w:szCs w:val="24"/>
        </w:rPr>
        <w:t xml:space="preserve">.0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mL, </w:t>
      </w:r>
      <w:r w:rsidR="004836A7" w:rsidRPr="00EB5523">
        <w:rPr>
          <w:rFonts w:ascii="Times New Roman" w:hAnsi="Times New Roman" w:cs="Times New Roman"/>
          <w:sz w:val="24"/>
          <w:szCs w:val="24"/>
        </w:rPr>
        <w:t>60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 ) was added </w:t>
      </w:r>
      <w:r w:rsidR="004836A7" w:rsidRPr="00EB5523">
        <w:rPr>
          <w:rFonts w:ascii="Times New Roman" w:hAnsi="Times New Roman" w:cs="Times New Roman"/>
          <w:sz w:val="24"/>
          <w:szCs w:val="24"/>
        </w:rPr>
        <w:t xml:space="preserve">into the </w:t>
      </w:r>
      <w:r w:rsidR="00FB06B0" w:rsidRPr="00EB5523">
        <w:rPr>
          <w:rFonts w:ascii="Times New Roman" w:hAnsi="Times New Roman" w:cs="Times New Roman"/>
          <w:sz w:val="24"/>
          <w:szCs w:val="24"/>
        </w:rPr>
        <w:t>reaction mixture</w:t>
      </w:r>
      <w:r w:rsidR="004836A7" w:rsidRPr="00EB5523">
        <w:rPr>
          <w:rFonts w:ascii="Times New Roman" w:hAnsi="Times New Roman" w:cs="Times New Roman"/>
          <w:sz w:val="24"/>
          <w:szCs w:val="24"/>
        </w:rPr>
        <w:t xml:space="preserve"> dropwise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nd the mixture was stirred at room temperature for </w:t>
      </w:r>
      <w:r w:rsidR="004836A7" w:rsidRPr="00EB5523">
        <w:rPr>
          <w:rFonts w:ascii="Times New Roman" w:hAnsi="Times New Roman" w:cs="Times New Roman"/>
          <w:sz w:val="24"/>
          <w:szCs w:val="24"/>
        </w:rPr>
        <w:t>another 1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h</w:t>
      </w:r>
      <w:r w:rsidR="004836A7" w:rsidRPr="00EB5523">
        <w:rPr>
          <w:rFonts w:ascii="Times New Roman" w:hAnsi="Times New Roman" w:cs="Times New Roman"/>
          <w:sz w:val="24"/>
          <w:szCs w:val="24"/>
        </w:rPr>
        <w:t>. The reaction was quenched by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4836A7" w:rsidRPr="00EB5523">
        <w:rPr>
          <w:rFonts w:ascii="Times New Roman" w:hAnsi="Times New Roman" w:cs="Times New Roman"/>
          <w:sz w:val="24"/>
          <w:szCs w:val="24"/>
        </w:rPr>
        <w:t xml:space="preserve">added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aqueous HCl solution (1.0 M, </w:t>
      </w:r>
      <w:r w:rsidR="004836A7" w:rsidRPr="00EB5523">
        <w:rPr>
          <w:rFonts w:ascii="Times New Roman" w:hAnsi="Times New Roman" w:cs="Times New Roman"/>
          <w:sz w:val="24"/>
          <w:szCs w:val="24"/>
        </w:rPr>
        <w:t>1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0 mL). </w:t>
      </w:r>
      <w:r w:rsidR="00FB06B0" w:rsidRPr="00EB5523">
        <w:rPr>
          <w:rFonts w:ascii="Times New Roman" w:hAnsi="Times New Roman" w:cs="Times New Roman"/>
          <w:sz w:val="24"/>
          <w:szCs w:val="24"/>
        </w:rPr>
        <w:t>T</w:t>
      </w:r>
      <w:r w:rsidR="004836A7" w:rsidRPr="00EB5523">
        <w:rPr>
          <w:rFonts w:ascii="Times New Roman" w:hAnsi="Times New Roman" w:cs="Times New Roman"/>
          <w:sz w:val="24"/>
          <w:szCs w:val="24"/>
        </w:rPr>
        <w:t xml:space="preserve">he organic phase was </w:t>
      </w:r>
      <w:r w:rsidR="006E6248" w:rsidRPr="00EB5523">
        <w:rPr>
          <w:rFonts w:ascii="Times New Roman" w:hAnsi="Times New Roman" w:cs="Times New Roman"/>
          <w:sz w:val="24"/>
          <w:szCs w:val="24"/>
        </w:rPr>
        <w:t>concentrated</w:t>
      </w:r>
      <w:r w:rsidR="00FB06B0" w:rsidRPr="00EB5523">
        <w:rPr>
          <w:rFonts w:ascii="Times New Roman" w:hAnsi="Times New Roman" w:cs="Times New Roman"/>
          <w:sz w:val="24"/>
          <w:szCs w:val="24"/>
        </w:rPr>
        <w:t>,</w:t>
      </w:r>
      <w:r w:rsidR="006E6248" w:rsidRPr="00EB5523">
        <w:rPr>
          <w:rFonts w:ascii="Times New Roman" w:hAnsi="Times New Roman" w:cs="Times New Roman"/>
          <w:sz w:val="24"/>
          <w:szCs w:val="24"/>
        </w:rPr>
        <w:t xml:space="preserve"> and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FB06B0" w:rsidRPr="00EB5523">
        <w:rPr>
          <w:rFonts w:ascii="Times New Roman" w:hAnsi="Times New Roman" w:cs="Times New Roman"/>
          <w:sz w:val="24"/>
          <w:szCs w:val="24"/>
        </w:rPr>
        <w:t xml:space="preserve">the residue was </w:t>
      </w:r>
      <w:r w:rsidR="00301493" w:rsidRPr="00EB5523">
        <w:rPr>
          <w:rFonts w:ascii="Times New Roman" w:hAnsi="Times New Roman" w:cs="Times New Roman"/>
          <w:sz w:val="24"/>
          <w:szCs w:val="24"/>
        </w:rPr>
        <w:t>purified by colu</w:t>
      </w:r>
      <w:r w:rsidR="00FB06B0" w:rsidRPr="00EB5523">
        <w:rPr>
          <w:rFonts w:ascii="Times New Roman" w:hAnsi="Times New Roman" w:cs="Times New Roman"/>
          <w:sz w:val="24"/>
          <w:szCs w:val="24"/>
        </w:rPr>
        <w:t xml:space="preserve">mn chromatography to afford </w:t>
      </w:r>
      <w:r w:rsidR="006E6248" w:rsidRPr="00EB5523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s </w:t>
      </w:r>
      <w:r w:rsidR="00FB06B0" w:rsidRPr="00EB5523">
        <w:rPr>
          <w:rFonts w:ascii="Times New Roman" w:hAnsi="Times New Roman" w:cs="Times New Roman"/>
          <w:sz w:val="24"/>
          <w:szCs w:val="24"/>
        </w:rPr>
        <w:t xml:space="preserve">a </w:t>
      </w:r>
      <w:r w:rsidR="00301493" w:rsidRPr="00EB5523">
        <w:rPr>
          <w:rFonts w:ascii="Times New Roman" w:hAnsi="Times New Roman" w:cs="Times New Roman"/>
          <w:sz w:val="24"/>
          <w:szCs w:val="24"/>
        </w:rPr>
        <w:t>white solid (</w:t>
      </w:r>
      <w:r w:rsidR="006E6248" w:rsidRPr="00EB5523">
        <w:rPr>
          <w:rFonts w:ascii="Times New Roman" w:hAnsi="Times New Roman" w:cs="Times New Roman"/>
          <w:sz w:val="24"/>
          <w:szCs w:val="24"/>
        </w:rPr>
        <w:t xml:space="preserve">19.7 </w:t>
      </w:r>
      <w:r w:rsidR="00301493" w:rsidRPr="00EB5523">
        <w:rPr>
          <w:rFonts w:ascii="Times New Roman" w:hAnsi="Times New Roman" w:cs="Times New Roman"/>
          <w:sz w:val="24"/>
          <w:szCs w:val="24"/>
        </w:rPr>
        <w:t>g, 8</w:t>
      </w:r>
      <w:r w:rsidR="006E6248" w:rsidRPr="00EB5523">
        <w:rPr>
          <w:rFonts w:ascii="Times New Roman" w:hAnsi="Times New Roman" w:cs="Times New Roman"/>
          <w:sz w:val="24"/>
          <w:szCs w:val="24"/>
        </w:rPr>
        <w:t>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%). </w:t>
      </w:r>
    </w:p>
    <w:p w:rsidR="00A04031" w:rsidRPr="00EB5523" w:rsidRDefault="00A04031" w:rsidP="00C216D3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301493" w:rsidRPr="00EB5523" w:rsidRDefault="00A04031" w:rsidP="00C216D3">
      <w:pPr>
        <w:spacing w:line="360" w:lineRule="auto"/>
        <w:rPr>
          <w:rFonts w:ascii="Times New Roman" w:hAnsi="Times New Roman" w:cs="Times New Roman"/>
          <w:bCs/>
          <w:sz w:val="24"/>
          <w:szCs w:val="24"/>
          <w:vertAlign w:val="superscript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Synthesis of compound 6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1" w:tooltip="Hu, 2016 #28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1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F31EEA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A mixture of compound </w:t>
      </w:r>
      <w:r w:rsidR="00301493" w:rsidRPr="00EB5523">
        <w:rPr>
          <w:rFonts w:ascii="Times New Roman" w:hAnsi="Times New Roman" w:cs="Times New Roman"/>
          <w:b/>
          <w:sz w:val="24"/>
          <w:szCs w:val="24"/>
        </w:rPr>
        <w:t>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34128A" w:rsidRPr="00EB5523">
        <w:rPr>
          <w:rFonts w:ascii="Times New Roman" w:hAnsi="Times New Roman" w:cs="Times New Roman"/>
          <w:sz w:val="24"/>
          <w:szCs w:val="24"/>
        </w:rPr>
        <w:t>4.9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g, </w:t>
      </w:r>
      <w:r w:rsidR="0034128A" w:rsidRPr="00EB5523">
        <w:rPr>
          <w:rFonts w:ascii="Times New Roman" w:hAnsi="Times New Roman" w:cs="Times New Roman"/>
          <w:sz w:val="24"/>
          <w:szCs w:val="24"/>
        </w:rPr>
        <w:t>5</w:t>
      </w:r>
      <w:r w:rsidR="00F503D4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6E6248" w:rsidRPr="00EB5523">
        <w:rPr>
          <w:rFonts w:ascii="Times New Roman" w:hAnsi="Times New Roman" w:cs="Times New Roman"/>
          <w:sz w:val="24"/>
          <w:szCs w:val="24"/>
        </w:rPr>
        <w:t>m</w:t>
      </w:r>
      <w:r w:rsidR="00301493" w:rsidRPr="00EB5523">
        <w:rPr>
          <w:rFonts w:ascii="Times New Roman" w:hAnsi="Times New Roman" w:cs="Times New Roman"/>
          <w:sz w:val="24"/>
          <w:szCs w:val="24"/>
        </w:rPr>
        <w:t>mol), Cs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CO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5B7A4B" w:rsidRPr="00EB5523">
        <w:rPr>
          <w:rFonts w:ascii="Times New Roman" w:hAnsi="Times New Roman" w:cs="Times New Roman"/>
          <w:sz w:val="24"/>
          <w:szCs w:val="24"/>
        </w:rPr>
        <w:t>4.8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g, </w:t>
      </w:r>
      <w:r w:rsidR="005B7A4B" w:rsidRPr="00EB5523">
        <w:rPr>
          <w:rFonts w:ascii="Times New Roman" w:hAnsi="Times New Roman" w:cs="Times New Roman"/>
          <w:sz w:val="24"/>
          <w:szCs w:val="24"/>
        </w:rPr>
        <w:t>15</w:t>
      </w:r>
      <w:r w:rsidR="00F503D4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,</w:t>
      </w:r>
      <w:bookmarkStart w:id="24" w:name="OLE_LINK9"/>
      <w:bookmarkStart w:id="25" w:name="OLE_LINK10"/>
      <w:r w:rsidR="00301493" w:rsidRPr="00EB5523">
        <w:rPr>
          <w:rFonts w:ascii="Times New Roman" w:hAnsi="Times New Roman" w:cs="Times New Roman"/>
          <w:sz w:val="24"/>
          <w:szCs w:val="24"/>
        </w:rPr>
        <w:t xml:space="preserve"> XPhos</w:t>
      </w:r>
      <w:bookmarkEnd w:id="24"/>
      <w:bookmarkEnd w:id="25"/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34128A" w:rsidRPr="00EB5523">
        <w:rPr>
          <w:rFonts w:ascii="Times New Roman" w:hAnsi="Times New Roman" w:cs="Times New Roman"/>
          <w:sz w:val="24"/>
          <w:szCs w:val="24"/>
        </w:rPr>
        <w:t>216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.0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mg, </w:t>
      </w:r>
      <w:r w:rsidR="0034128A" w:rsidRPr="00EB5523">
        <w:rPr>
          <w:rFonts w:ascii="Times New Roman" w:hAnsi="Times New Roman" w:cs="Times New Roman"/>
          <w:sz w:val="24"/>
          <w:szCs w:val="24"/>
        </w:rPr>
        <w:t>0.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, Pd(OAc)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="00301493" w:rsidRPr="00EB5523">
        <w:rPr>
          <w:rFonts w:ascii="Times New Roman" w:hAnsi="Times New Roman" w:cs="Times New Roman"/>
          <w:sz w:val="24"/>
          <w:szCs w:val="24"/>
        </w:rPr>
        <w:t>(</w:t>
      </w:r>
      <w:r w:rsidR="0034128A" w:rsidRPr="00EB5523">
        <w:rPr>
          <w:rFonts w:ascii="Times New Roman" w:hAnsi="Times New Roman" w:cs="Times New Roman"/>
          <w:sz w:val="24"/>
          <w:szCs w:val="24"/>
        </w:rPr>
        <w:t>112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g, </w:t>
      </w:r>
      <w:r w:rsidR="0034128A" w:rsidRPr="00EB5523">
        <w:rPr>
          <w:rFonts w:ascii="Times New Roman" w:hAnsi="Times New Roman" w:cs="Times New Roman"/>
          <w:sz w:val="24"/>
          <w:szCs w:val="24"/>
        </w:rPr>
        <w:t>0.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 and NH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Boc (</w:t>
      </w:r>
      <w:r w:rsidR="005B7A4B" w:rsidRPr="00EB5523">
        <w:rPr>
          <w:rFonts w:ascii="Times New Roman" w:hAnsi="Times New Roman" w:cs="Times New Roman"/>
          <w:sz w:val="24"/>
          <w:szCs w:val="24"/>
        </w:rPr>
        <w:t>1.8</w:t>
      </w:r>
      <w:r w:rsidR="00F3750C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g, </w:t>
      </w:r>
      <w:r w:rsidR="005B7A4B" w:rsidRPr="00EB5523">
        <w:rPr>
          <w:rFonts w:ascii="Times New Roman" w:hAnsi="Times New Roman" w:cs="Times New Roman"/>
          <w:sz w:val="24"/>
          <w:szCs w:val="24"/>
        </w:rPr>
        <w:t>15</w:t>
      </w:r>
      <w:r w:rsidR="00F3750C" w:rsidRPr="00EB5523">
        <w:rPr>
          <w:rFonts w:ascii="Times New Roman" w:hAnsi="Times New Roman" w:cs="Times New Roman"/>
          <w:sz w:val="24"/>
          <w:szCs w:val="24"/>
        </w:rPr>
        <w:t>.0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 in dioxane (200 mL) was heated </w:t>
      </w:r>
      <w:r w:rsidR="00F503D4" w:rsidRPr="00EB5523">
        <w:rPr>
          <w:rFonts w:ascii="Times New Roman" w:hAnsi="Times New Roman" w:cs="Times New Roman"/>
          <w:sz w:val="24"/>
          <w:szCs w:val="24"/>
        </w:rPr>
        <w:t>at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100 </w:t>
      </w:r>
      <w:r w:rsidR="00301493" w:rsidRPr="00EB5523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C under nitrogen for 4 h, 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and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filtered </w:t>
      </w:r>
      <w:r w:rsidR="00F503D4" w:rsidRPr="00EB5523">
        <w:rPr>
          <w:rFonts w:ascii="Times New Roman" w:hAnsi="Times New Roman" w:cs="Times New Roman"/>
          <w:sz w:val="24"/>
          <w:szCs w:val="24"/>
        </w:rPr>
        <w:t>to remove the solid. The filtrate was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concentrated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 under reduced pressure, and t</w:t>
      </w:r>
      <w:r w:rsidR="00301493" w:rsidRPr="00EB5523">
        <w:rPr>
          <w:rFonts w:ascii="Times New Roman" w:hAnsi="Times New Roman" w:cs="Times New Roman"/>
          <w:sz w:val="24"/>
          <w:szCs w:val="24"/>
        </w:rPr>
        <w:t>he residue was purified by column chromatography (EtOAc/petroleum ether = 1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:20, </w:t>
      </w:r>
      <w:r w:rsidR="00301493" w:rsidRPr="00EB5523">
        <w:rPr>
          <w:rFonts w:ascii="Times New Roman" w:hAnsi="Times New Roman" w:cs="Times New Roman"/>
          <w:i/>
          <w:sz w:val="24"/>
          <w:szCs w:val="24"/>
        </w:rPr>
        <w:t>ν/ν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) to afford </w:t>
      </w:r>
      <w:r w:rsidR="005B7A4B" w:rsidRPr="00EB5523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s 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a </w:t>
      </w:r>
      <w:r w:rsidR="00301493" w:rsidRPr="00EB5523">
        <w:rPr>
          <w:rFonts w:ascii="Times New Roman" w:hAnsi="Times New Roman" w:cs="Times New Roman"/>
          <w:sz w:val="24"/>
          <w:szCs w:val="24"/>
        </w:rPr>
        <w:t>white solid (</w:t>
      </w:r>
      <w:r w:rsidR="005B7A4B" w:rsidRPr="00EB5523">
        <w:rPr>
          <w:rFonts w:ascii="Times New Roman" w:hAnsi="Times New Roman" w:cs="Times New Roman"/>
          <w:sz w:val="24"/>
          <w:szCs w:val="24"/>
        </w:rPr>
        <w:t>4.37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g, 9</w:t>
      </w:r>
      <w:r w:rsidR="005B7A4B" w:rsidRPr="00EB5523">
        <w:rPr>
          <w:rFonts w:ascii="Times New Roman" w:hAnsi="Times New Roman" w:cs="Times New Roman"/>
          <w:sz w:val="24"/>
          <w:szCs w:val="24"/>
        </w:rPr>
        <w:t>5</w:t>
      </w:r>
      <w:r w:rsidR="00301493" w:rsidRPr="00EB5523">
        <w:rPr>
          <w:rFonts w:ascii="Times New Roman" w:hAnsi="Times New Roman" w:cs="Times New Roman"/>
          <w:sz w:val="24"/>
          <w:szCs w:val="24"/>
        </w:rPr>
        <w:t>%).</w:t>
      </w:r>
    </w:p>
    <w:p w:rsidR="00301493" w:rsidRPr="00EB5523" w:rsidRDefault="00301493" w:rsidP="00A04031">
      <w:pPr>
        <w:rPr>
          <w:rFonts w:ascii="Times New Roman" w:hAnsi="Times New Roman" w:cs="Times New Roman"/>
          <w:sz w:val="24"/>
          <w:szCs w:val="24"/>
        </w:rPr>
      </w:pPr>
    </w:p>
    <w:p w:rsidR="00A04031" w:rsidRPr="00EB5523" w:rsidRDefault="00A04031" w:rsidP="00C216D3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Synthesis of DAP5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begin">
          <w:fldData xml:space="preserve">PEVuZE5vdGU+PENpdGU+PEF1dGhvcj5IdTwvQXV0aG9yPjxZZWFyPjIwMTY8L1llYXI+PFJlY051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=
</w:fldData>
        </w:fldCha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.DATA </w:instrText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1" w:tooltip="Hu, 2016 #28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1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="00DF159C" w:rsidRPr="00EB5523">
        <w:rPr>
          <w:rFonts w:ascii="Times New Roman" w:hAnsi="Times New Roman" w:cs="Times New Roman"/>
          <w:bCs/>
          <w:sz w:val="24"/>
          <w:szCs w:val="24"/>
        </w:rPr>
        <w:t>compound</w:t>
      </w:r>
      <w:r w:rsidR="00DF159C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b/>
          <w:sz w:val="24"/>
          <w:szCs w:val="24"/>
        </w:rPr>
        <w:t>6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5B7A4B" w:rsidRPr="00EB5523">
        <w:rPr>
          <w:rFonts w:ascii="Times New Roman" w:hAnsi="Times New Roman" w:cs="Times New Roman"/>
          <w:sz w:val="24"/>
          <w:szCs w:val="24"/>
        </w:rPr>
        <w:t>2</w:t>
      </w:r>
      <w:r w:rsidR="00177149" w:rsidRPr="00EB5523">
        <w:rPr>
          <w:rFonts w:ascii="Times New Roman" w:hAnsi="Times New Roman" w:cs="Times New Roman"/>
          <w:sz w:val="24"/>
          <w:szCs w:val="24"/>
        </w:rPr>
        <w:t>.0</w:t>
      </w:r>
      <w:r w:rsidR="005B7A4B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>g</w:t>
      </w:r>
      <w:r w:rsidR="00301493" w:rsidRPr="00EB5523">
        <w:rPr>
          <w:rFonts w:ascii="Times New Roman" w:hAnsi="Times New Roman" w:cs="Times New Roman"/>
          <w:sz w:val="24"/>
          <w:szCs w:val="24"/>
        </w:rPr>
        <w:t>，</w:t>
      </w:r>
      <w:r w:rsidR="005B7A4B" w:rsidRPr="00EB5523">
        <w:rPr>
          <w:rFonts w:ascii="Times New Roman" w:hAnsi="Times New Roman" w:cs="Times New Roman"/>
          <w:sz w:val="24"/>
          <w:szCs w:val="24"/>
        </w:rPr>
        <w:t>2.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mol) in CH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Cl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50 mL) was added </w:t>
      </w:r>
      <w:bookmarkStart w:id="26" w:name="OLE_LINK11"/>
      <w:bookmarkStart w:id="27" w:name="OLE_LINK12"/>
      <w:r w:rsidR="00301493" w:rsidRPr="00EB5523">
        <w:rPr>
          <w:rFonts w:ascii="Times New Roman" w:hAnsi="Times New Roman" w:cs="Times New Roman"/>
          <w:sz w:val="24"/>
          <w:szCs w:val="24"/>
        </w:rPr>
        <w:t>CF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301493" w:rsidRPr="00EB5523">
        <w:rPr>
          <w:rFonts w:ascii="Times New Roman" w:hAnsi="Times New Roman" w:cs="Times New Roman"/>
          <w:sz w:val="24"/>
          <w:szCs w:val="24"/>
        </w:rPr>
        <w:t>COOH</w:t>
      </w:r>
      <w:bookmarkEnd w:id="26"/>
      <w:bookmarkEnd w:id="27"/>
      <w:r w:rsidR="00301493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5B7A4B" w:rsidRPr="00EB5523">
        <w:rPr>
          <w:rFonts w:ascii="Times New Roman" w:hAnsi="Times New Roman" w:cs="Times New Roman"/>
          <w:sz w:val="24"/>
          <w:szCs w:val="24"/>
        </w:rPr>
        <w:t>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mL) resulting a mixture which was stirred at room temperature for </w:t>
      </w:r>
      <w:r w:rsidR="005B7A4B" w:rsidRPr="00EB5523">
        <w:rPr>
          <w:rFonts w:ascii="Times New Roman" w:hAnsi="Times New Roman" w:cs="Times New Roman"/>
          <w:sz w:val="24"/>
          <w:szCs w:val="24"/>
        </w:rPr>
        <w:t>1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h. The reaction mixture </w:t>
      </w:r>
      <w:r w:rsidR="005B7A4B" w:rsidRPr="00EB5523">
        <w:rPr>
          <w:rFonts w:ascii="Times New Roman" w:hAnsi="Times New Roman" w:cs="Times New Roman"/>
          <w:sz w:val="24"/>
          <w:szCs w:val="24"/>
        </w:rPr>
        <w:t xml:space="preserve">was concentrated and dried </w:t>
      </w:r>
      <w:r w:rsidR="005B7A4B" w:rsidRPr="00EB5523">
        <w:rPr>
          <w:rFonts w:ascii="Times New Roman" w:hAnsi="Times New Roman" w:cs="Times New Roman"/>
          <w:bCs/>
          <w:sz w:val="24"/>
          <w:szCs w:val="24"/>
        </w:rPr>
        <w:t xml:space="preserve">under </w:t>
      </w:r>
      <w:r w:rsidR="00F503D4" w:rsidRPr="00EB5523">
        <w:rPr>
          <w:rFonts w:ascii="Times New Roman" w:hAnsi="Times New Roman" w:cs="Times New Roman"/>
          <w:bCs/>
          <w:sz w:val="24"/>
          <w:szCs w:val="24"/>
        </w:rPr>
        <w:t>reduced pressure</w:t>
      </w:r>
      <w:r w:rsidR="005B7A4B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to afford a crude product. Recrystallization of the crude product in 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a mixed solvent of </w:t>
      </w:r>
      <w:r w:rsidR="00301493" w:rsidRPr="00EB5523">
        <w:rPr>
          <w:rFonts w:ascii="Times New Roman" w:hAnsi="Times New Roman" w:cs="Times New Roman"/>
          <w:sz w:val="24"/>
          <w:szCs w:val="24"/>
        </w:rPr>
        <w:t>CH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Cl</w:t>
      </w:r>
      <w:r w:rsidR="00301493" w:rsidRPr="00EB552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nd </w:t>
      </w:r>
      <w:r w:rsidR="00F503D4" w:rsidRPr="00EB5523">
        <w:rPr>
          <w:rFonts w:ascii="Times New Roman" w:hAnsi="Times New Roman" w:cs="Times New Roman"/>
          <w:sz w:val="24"/>
          <w:szCs w:val="24"/>
        </w:rPr>
        <w:t>petroleum ether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fforded</w:t>
      </w:r>
      <w:r w:rsidR="00301493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B7A4B" w:rsidRPr="00EB5523">
        <w:rPr>
          <w:rFonts w:ascii="Times New Roman" w:hAnsi="Times New Roman" w:cs="Times New Roman"/>
          <w:b/>
          <w:sz w:val="24"/>
          <w:szCs w:val="24"/>
        </w:rPr>
        <w:t>DAP5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as </w:t>
      </w:r>
      <w:r w:rsidR="00F503D4" w:rsidRPr="00EB5523">
        <w:rPr>
          <w:rFonts w:ascii="Times New Roman" w:hAnsi="Times New Roman" w:cs="Times New Roman"/>
          <w:sz w:val="24"/>
          <w:szCs w:val="24"/>
        </w:rPr>
        <w:t xml:space="preserve">a </w:t>
      </w:r>
      <w:r w:rsidR="005B7A4B" w:rsidRPr="00EB5523">
        <w:rPr>
          <w:rFonts w:ascii="Times New Roman" w:hAnsi="Times New Roman" w:cs="Times New Roman"/>
          <w:sz w:val="24"/>
          <w:szCs w:val="24"/>
        </w:rPr>
        <w:t>pale</w:t>
      </w:r>
      <w:r w:rsidR="00301493" w:rsidRPr="00EB5523">
        <w:rPr>
          <w:rFonts w:ascii="Times New Roman" w:hAnsi="Times New Roman" w:cs="Times New Roman"/>
          <w:sz w:val="24"/>
          <w:szCs w:val="24"/>
        </w:rPr>
        <w:t xml:space="preserve"> solid (</w:t>
      </w:r>
      <w:r w:rsidR="005B7A4B" w:rsidRPr="00EB5523">
        <w:rPr>
          <w:rFonts w:ascii="Times New Roman" w:hAnsi="Times New Roman" w:cs="Times New Roman"/>
          <w:sz w:val="24"/>
          <w:szCs w:val="24"/>
        </w:rPr>
        <w:t xml:space="preserve">1.9 </w:t>
      </w:r>
      <w:r w:rsidR="00301493" w:rsidRPr="00EB5523">
        <w:rPr>
          <w:rFonts w:ascii="Times New Roman" w:hAnsi="Times New Roman" w:cs="Times New Roman"/>
          <w:sz w:val="24"/>
          <w:szCs w:val="24"/>
        </w:rPr>
        <w:t>g, 9</w:t>
      </w:r>
      <w:r w:rsidR="005B7A4B" w:rsidRPr="00EB5523">
        <w:rPr>
          <w:rFonts w:ascii="Times New Roman" w:hAnsi="Times New Roman" w:cs="Times New Roman"/>
          <w:sz w:val="24"/>
          <w:szCs w:val="24"/>
        </w:rPr>
        <w:t>2</w:t>
      </w:r>
      <w:r w:rsidR="00301493" w:rsidRPr="00EB5523">
        <w:rPr>
          <w:rFonts w:ascii="Times New Roman" w:hAnsi="Times New Roman" w:cs="Times New Roman"/>
          <w:sz w:val="24"/>
          <w:szCs w:val="24"/>
        </w:rPr>
        <w:t>%).</w:t>
      </w:r>
    </w:p>
    <w:p w:rsidR="005B7A4B" w:rsidRPr="00EB5523" w:rsidRDefault="005B7A4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301493" w:rsidRPr="00EB5523" w:rsidRDefault="00CF5E62">
      <w:pPr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="00301493" w:rsidRPr="00EB5523">
        <w:rPr>
          <w:rFonts w:ascii="Times New Roman" w:hAnsi="Times New Roman" w:cs="Times New Roman"/>
          <w:b/>
          <w:bCs/>
          <w:sz w:val="24"/>
          <w:szCs w:val="24"/>
        </w:rPr>
        <w:t>Synthesis of tri-formaldehyde(4,4',4''-(benzene-1,3,5-triyltris(ethyne-2,1-diyl))tris(2-hydroxy</w:t>
      </w:r>
      <w:r w:rsidR="008040BE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- </w:t>
      </w:r>
      <w:r w:rsidR="00301493" w:rsidRPr="00EB5523">
        <w:rPr>
          <w:rFonts w:ascii="Times New Roman" w:hAnsi="Times New Roman" w:cs="Times New Roman"/>
          <w:b/>
          <w:bCs/>
          <w:sz w:val="24"/>
          <w:szCs w:val="24"/>
        </w:rPr>
        <w:t>benzaldehyde)) (BTTH)</w:t>
      </w:r>
    </w:p>
    <w:p w:rsidR="0043788A" w:rsidRPr="00EB5523" w:rsidRDefault="00B61D61" w:rsidP="00211562">
      <w:pPr>
        <w:jc w:val="center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sz w:val="24"/>
          <w:szCs w:val="24"/>
        </w:rPr>
        <w:object w:dxaOrig="10197" w:dyaOrig="3784">
          <v:shape id="_x0000_i1026" type="#_x0000_t75" style="width:352.5pt;height:130.5pt" o:ole="">
            <v:imagedata r:id="rId10" o:title=""/>
          </v:shape>
          <o:OLEObject Type="Embed" ProgID="ChemDraw.Document.6.0" ShapeID="_x0000_i1026" DrawAspect="Content" ObjectID="_1637582634" r:id="rId11"/>
        </w:object>
      </w:r>
    </w:p>
    <w:p w:rsidR="005C61F9" w:rsidRPr="00EB5523" w:rsidRDefault="005C61F9" w:rsidP="004E13FD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4E13FD" w:rsidRPr="00EB5523" w:rsidRDefault="00F3750C" w:rsidP="004E13FD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1,3,5-Triethynylbenzene (</w:t>
      </w:r>
      <w:r w:rsidR="00CB3E5A" w:rsidRPr="00EB5523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)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/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&lt;EndNote&gt;&lt;Cite&gt;&lt;Author&gt;Wright&lt;/Author&gt;&lt;Year&gt;2005&lt;/Year&gt;&lt;RecNum&gt;34&lt;/RecNum&gt;&lt;DisplayText&gt;&lt;style face="italic"&gt;(5&lt;/style&gt;)&lt;/DisplayText&gt;&lt;record&gt;&lt;rec-number&gt;34&lt;/rec-number&gt;&lt;foreign-keys&gt;&lt;key app="EN" db-id="z5swwwf5y522x7e5vxo505amezwrterdrxw2" timestamp="1571976620"&gt;34&lt;/key&gt;&lt;/foreign-keys&gt;&lt;ref-type name="Journal Article"&gt;17&lt;/ref-type&gt;&lt;contributors&gt;&lt;authors&gt;&lt;author&gt;Wright, A. T.&lt;/author&gt;&lt;author&gt;Zhong, Z. L.&lt;/author&gt;&lt;author&gt;Anslyn, E. V.&lt;/author&gt;&lt;/authors&gt;&lt;/contributors&gt;&lt;auth-address&gt;Univ Texas, Dept Chem &amp;amp; Biochem, Austin, TX 78712 USA&lt;/auth-address&gt;&lt;titles&gt;&lt;title&gt;A functional assay for heparin in serum using a designed synthetic receptor&lt;/title&gt;&lt;secondary-title&gt;Angewandte Chemie-International Edition&lt;/secondary-title&gt;&lt;alt-title&gt;Angew Chem Int Edit&lt;/alt-title&gt;&lt;/titles&gt;&lt;periodical&gt;&lt;full-title&gt;Angewandte Chemie-International Edition&lt;/full-title&gt;&lt;abbr-1&gt;Angew. Chem. Int. Edit.&lt;/abbr-1&gt;&lt;/periodical&gt;&lt;pages&gt;5679-5682&lt;/pages&gt;&lt;volume&gt;44&lt;/volume&gt;&lt;number&gt;35&lt;/number&gt;&lt;keywords&gt;&lt;keyword&gt;fluorescence&lt;/keyword&gt;&lt;keyword&gt;heparin&lt;/keyword&gt;&lt;keyword&gt;host-guest systems&lt;/keyword&gt;&lt;keyword&gt;receptors&lt;/keyword&gt;&lt;keyword&gt;supramolecular chemistry&lt;/keyword&gt;&lt;keyword&gt;partial thromboplastin time&lt;/keyword&gt;&lt;keyword&gt;molecular-weight heparins&lt;/keyword&gt;&lt;keyword&gt;teaching old indicators&lt;/keyword&gt;&lt;keyword&gt;conformational restriction&lt;/keyword&gt;&lt;keyword&gt;electrochemical sensor&lt;/keyword&gt;&lt;keyword&gt;binding&lt;/keyword&gt;&lt;keyword&gt;fluorophore&lt;/keyword&gt;&lt;keyword&gt;mechanism&lt;/keyword&gt;&lt;keyword&gt;protamine&lt;/keyword&gt;&lt;keyword&gt;ensemble&lt;/keyword&gt;&lt;/keywords&gt;&lt;dates&gt;&lt;year&gt;2005&lt;/year&gt;&lt;/dates&gt;&lt;isbn&gt;1433-7851&lt;/isbn&gt;&lt;accession-num&gt;WOS:000231769300021&lt;/accession-num&gt;&lt;urls&gt;&lt;related-urls&gt;&lt;url&gt;&amp;lt;Go to ISI&amp;gt;://WOS:000231769300021&lt;/url&gt;&lt;/related-urls&gt;&lt;/urls&gt;&lt;electronic-resource-num&gt;10.1002/anie.200501437&lt;/electronic-resource-num&gt;&lt;language&gt;English&lt;/language&gt;&lt;/record&gt;&lt;/Cite&gt;&lt;/EndNote&gt;</w:instrTex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5" w:tooltip="Wright, 2005 #34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5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CB3E5A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A mixture of </w:t>
      </w:r>
      <w:bookmarkStart w:id="28" w:name="OLE_LINK39"/>
      <w:bookmarkStart w:id="29" w:name="OLE_LINK42"/>
      <w:r w:rsidRPr="00EB5523">
        <w:rPr>
          <w:rFonts w:ascii="Times New Roman" w:hAnsi="Times New Roman" w:cs="Times New Roman"/>
          <w:bCs/>
          <w:sz w:val="24"/>
          <w:szCs w:val="24"/>
        </w:rPr>
        <w:t>1,3,5-tribromobenzene</w:t>
      </w:r>
      <w:bookmarkEnd w:id="28"/>
      <w:bookmarkEnd w:id="29"/>
      <w:r w:rsidRPr="00EB5523">
        <w:rPr>
          <w:rFonts w:ascii="Times New Roman" w:hAnsi="Times New Roman" w:cs="Times New Roman"/>
          <w:bCs/>
          <w:sz w:val="24"/>
          <w:szCs w:val="24"/>
        </w:rPr>
        <w:t xml:space="preserve"> (3.1 g, 10.0 mmol),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Pd(PPh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0.7</w:t>
      </w:r>
      <w:r w:rsidR="0002706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g, 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1</w:t>
      </w:r>
      <w:r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mol), CuI (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189</w:t>
      </w:r>
      <w:r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g, 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1</w:t>
      </w:r>
      <w:r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mol), and Et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N (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3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0 mL) </w:t>
      </w:r>
      <w:r w:rsidRPr="00EB5523">
        <w:rPr>
          <w:rFonts w:ascii="Times New Roman" w:hAnsi="Times New Roman" w:cs="Times New Roman"/>
          <w:bCs/>
          <w:sz w:val="24"/>
          <w:szCs w:val="24"/>
        </w:rPr>
        <w:t>in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a two neck </w:t>
      </w:r>
      <w:r w:rsidRPr="00EB5523">
        <w:rPr>
          <w:rFonts w:ascii="Times New Roman" w:hAnsi="Times New Roman" w:cs="Times New Roman"/>
          <w:bCs/>
          <w:sz w:val="24"/>
          <w:szCs w:val="24"/>
        </w:rPr>
        <w:t>r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ound-</w:t>
      </w:r>
      <w:r w:rsidRPr="00EB5523">
        <w:rPr>
          <w:rFonts w:ascii="Times New Roman" w:hAnsi="Times New Roman" w:cs="Times New Roman"/>
          <w:bCs/>
          <w:sz w:val="24"/>
          <w:szCs w:val="24"/>
        </w:rPr>
        <w:t>b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ottom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f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lask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was degassed, purged with N</w:t>
      </w:r>
      <w:r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and stirred at 30 °C for 20 min under N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2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. </w:t>
      </w:r>
      <w:bookmarkStart w:id="30" w:name="OLE_LINK17"/>
      <w:bookmarkStart w:id="31" w:name="OLE_LINK18"/>
      <w:r w:rsidRPr="00EB5523">
        <w:rPr>
          <w:rFonts w:ascii="Times New Roman" w:hAnsi="Times New Roman" w:cs="Times New Roman"/>
          <w:bCs/>
          <w:sz w:val="24"/>
          <w:szCs w:val="24"/>
        </w:rPr>
        <w:t>After t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rimethylsilylacetylene</w:t>
      </w:r>
      <w:bookmarkEnd w:id="30"/>
      <w:bookmarkEnd w:id="31"/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5.1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L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36</w:t>
      </w:r>
      <w:r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mol) was 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added into the flask,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the mixture was 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>heat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ed at 50 </w:t>
      </w:r>
      <w:bookmarkStart w:id="32" w:name="OLE_LINK98"/>
      <w:bookmarkStart w:id="33" w:name="OLE_LINK99"/>
      <w:r w:rsidR="00D8065F" w:rsidRPr="00EB5523">
        <w:rPr>
          <w:rFonts w:ascii="Times New Roman" w:hAnsi="Times New Roman" w:cs="Times New Roman"/>
          <w:bCs/>
          <w:sz w:val="24"/>
          <w:szCs w:val="24"/>
        </w:rPr>
        <w:t>º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C for 4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h</w:t>
      </w:r>
      <w:bookmarkEnd w:id="32"/>
      <w:bookmarkEnd w:id="33"/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under N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poured into water (25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0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m</w:t>
      </w:r>
      <w:r w:rsidR="001917A9" w:rsidRPr="00EB5523">
        <w:rPr>
          <w:rFonts w:ascii="Times New Roman" w:hAnsi="Times New Roman" w:cs="Times New Roman"/>
          <w:bCs/>
          <w:sz w:val="24"/>
          <w:szCs w:val="24"/>
        </w:rPr>
        <w:t>L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), neutralized with 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an aqueous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HCl 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solution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(1</w:t>
      </w:r>
      <w:r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M), and extracted with CH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(3 × 60 mL). The combined organic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extracts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were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 concentrated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under reduced pressure to result in a residue that was dissolved in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MeOH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(30 mL)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. After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Cs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CO</w:t>
      </w:r>
      <w:r w:rsidR="004E13F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A3254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15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g)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was added, the solution was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stirred at r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oom temperture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for 12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>h, filtered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to remove solid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="004E13FD" w:rsidRPr="00EB5523">
        <w:rPr>
          <w:rFonts w:ascii="Times New Roman" w:hAnsi="Times New Roman" w:cs="Times New Roman"/>
          <w:bCs/>
          <w:sz w:val="24"/>
          <w:szCs w:val="24"/>
        </w:rPr>
        <w:t xml:space="preserve">concentrated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under reduced pressure. The resulting residue was subjected to c</w:t>
      </w:r>
      <w:r w:rsidR="004E13F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olumn chromatography to afford compound </w:t>
      </w:r>
      <w:r w:rsidR="0002706E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>8</w:t>
      </w:r>
      <w:r w:rsidR="004E13F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s </w:t>
      </w:r>
      <w:r w:rsidR="00CF5E62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a </w:t>
      </w:r>
      <w:r w:rsidR="004E13FD" w:rsidRPr="00EB5523">
        <w:rPr>
          <w:rFonts w:ascii="Times New Roman" w:hAnsi="Times New Roman" w:cs="Times New Roman"/>
          <w:bCs/>
          <w:iCs/>
          <w:sz w:val="24"/>
          <w:szCs w:val="24"/>
        </w:rPr>
        <w:t>grey solid</w:t>
      </w:r>
      <w:r w:rsidR="00A3254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(1.2 </w:t>
      </w:r>
      <w:r w:rsidR="004E13F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g, </w:t>
      </w:r>
      <w:r w:rsidR="00A3254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80 </w:t>
      </w:r>
      <w:r w:rsidR="004E13FD" w:rsidRPr="00EB5523">
        <w:rPr>
          <w:rFonts w:ascii="Times New Roman" w:hAnsi="Times New Roman" w:cs="Times New Roman"/>
          <w:bCs/>
          <w:iCs/>
          <w:sz w:val="24"/>
          <w:szCs w:val="24"/>
        </w:rPr>
        <w:t>%).</w:t>
      </w:r>
    </w:p>
    <w:p w:rsidR="004E13FD" w:rsidRPr="00EB5523" w:rsidRDefault="004E13FD" w:rsidP="004E13F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D10A68" w:rsidRDefault="00AF4672" w:rsidP="00D10A68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="00237A9F" w:rsidRPr="00EB5523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237A9F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A mixture of </w:t>
      </w:r>
      <w:r w:rsidR="00A028CA" w:rsidRPr="00EB5523">
        <w:rPr>
          <w:rFonts w:ascii="Times New Roman" w:hAnsi="Times New Roman" w:cs="Times New Roman"/>
          <w:bCs/>
          <w:sz w:val="24"/>
          <w:szCs w:val="24"/>
        </w:rPr>
        <w:t xml:space="preserve">compound </w:t>
      </w:r>
      <w:r w:rsidR="00CF5E62" w:rsidRPr="00EB5523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A028CA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(750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mg, 5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mmol), </w:t>
      </w:r>
      <w:r w:rsidR="00A028CA" w:rsidRPr="00EB5523">
        <w:rPr>
          <w:rFonts w:ascii="Times New Roman" w:hAnsi="Times New Roman" w:cs="Times New Roman"/>
          <w:bCs/>
          <w:sz w:val="24"/>
          <w:szCs w:val="24"/>
        </w:rPr>
        <w:t>4-bromo-2-hydroxybenzaldehyde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9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(3.2 g, 16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.0 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>mmol)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,</w:t>
      </w:r>
      <w:r w:rsidR="00CF5E62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>Pd(PPh</w:t>
      </w:r>
      <w:r w:rsidR="00E11B25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E11B25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E11B25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(288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mg, 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0.5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mmol), CuI </w:t>
      </w:r>
      <w:bookmarkStart w:id="34" w:name="_Hlk509430665"/>
      <w:r w:rsidR="00E11B25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85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mg, 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0.5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mmol)</w:t>
      </w:r>
      <w:bookmarkEnd w:id="34"/>
      <w:r w:rsidR="00B25C66" w:rsidRPr="00EB5523">
        <w:rPr>
          <w:rFonts w:ascii="Times New Roman" w:hAnsi="Times New Roman" w:cs="Times New Roman"/>
          <w:bCs/>
          <w:sz w:val="24"/>
          <w:szCs w:val="24"/>
        </w:rPr>
        <w:t>,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and Et</w:t>
      </w:r>
      <w:r w:rsidR="00B25C66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N (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>2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0 mL)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in a round-bottom flask was degassed, purged with N2,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>heate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d at </w:t>
      </w:r>
      <w:r w:rsidR="00A32549" w:rsidRPr="00EB5523">
        <w:rPr>
          <w:rFonts w:ascii="Times New Roman" w:hAnsi="Times New Roman" w:cs="Times New Roman"/>
          <w:bCs/>
          <w:sz w:val="24"/>
          <w:szCs w:val="24"/>
        </w:rPr>
        <w:t>8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0 </w:t>
      </w:r>
      <w:r w:rsidR="00D8065F" w:rsidRPr="00EB5523">
        <w:rPr>
          <w:rFonts w:ascii="Times New Roman" w:hAnsi="Times New Roman" w:cs="Times New Roman"/>
          <w:bCs/>
          <w:sz w:val="24"/>
          <w:szCs w:val="24"/>
        </w:rPr>
        <w:t>º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>C under N</w:t>
      </w:r>
      <w:r w:rsidR="00E11B25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E11B25" w:rsidRPr="00EB5523">
        <w:rPr>
          <w:rFonts w:ascii="Times New Roman" w:hAnsi="Times New Roman" w:cs="Times New Roman"/>
          <w:bCs/>
          <w:sz w:val="24"/>
          <w:szCs w:val="24"/>
        </w:rPr>
        <w:t xml:space="preserve"> for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6 h. </w:t>
      </w:r>
      <w:bookmarkStart w:id="35" w:name="_Hlk509431285"/>
      <w:r w:rsidR="00211562" w:rsidRPr="00EB5523">
        <w:rPr>
          <w:rStyle w:val="aa"/>
          <w:rFonts w:ascii="Times New Roman" w:hAnsi="Times New Roman" w:cs="Times New Roman"/>
          <w:b w:val="0"/>
          <w:sz w:val="24"/>
          <w:szCs w:val="24"/>
          <w:lang w:val="en"/>
        </w:rPr>
        <w:t>After being cooled to room temperature</w:t>
      </w:r>
      <w:r w:rsidR="00B25C66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reaction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mixture was poured into water (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2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>0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0</w:t>
      </w:r>
      <w:bookmarkStart w:id="36" w:name="OLE_LINK19"/>
      <w:bookmarkStart w:id="37" w:name="OLE_LINK21"/>
      <w:r w:rsidR="00676B0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m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L</w:t>
      </w:r>
      <w:bookmarkEnd w:id="36"/>
      <w:bookmarkEnd w:id="37"/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), neutralized with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an aqueous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HCl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solution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>(1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.0 </w:t>
      </w:r>
      <w:r w:rsidR="00B25C66" w:rsidRPr="00EB5523">
        <w:rPr>
          <w:rFonts w:ascii="Times New Roman" w:hAnsi="Times New Roman" w:cs="Times New Roman"/>
          <w:bCs/>
          <w:sz w:val="24"/>
          <w:szCs w:val="24"/>
        </w:rPr>
        <w:t xml:space="preserve">M), 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>and extracted with CH</w:t>
      </w:r>
      <w:r w:rsidR="0029735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>Cl</w:t>
      </w:r>
      <w:r w:rsidR="0029735D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 xml:space="preserve"> (3 ×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5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 xml:space="preserve">0 mL). The combined organic 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>extracts were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 xml:space="preserve"> concentrated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29735D" w:rsidRPr="00EB5523">
        <w:rPr>
          <w:rFonts w:ascii="Times New Roman" w:hAnsi="Times New Roman" w:cs="Times New Roman"/>
          <w:bCs/>
          <w:sz w:val="24"/>
          <w:szCs w:val="24"/>
        </w:rPr>
        <w:t>and</w:t>
      </w:r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 the residue was subjected </w:t>
      </w:r>
      <w:bookmarkStart w:id="38" w:name="_Hlk509432033"/>
      <w:r w:rsidR="00211562" w:rsidRPr="00EB5523">
        <w:rPr>
          <w:rFonts w:ascii="Times New Roman" w:hAnsi="Times New Roman" w:cs="Times New Roman"/>
          <w:bCs/>
          <w:sz w:val="24"/>
          <w:szCs w:val="24"/>
        </w:rPr>
        <w:t xml:space="preserve">to </w:t>
      </w:r>
      <w:r w:rsidR="0029735D" w:rsidRPr="00EB5523">
        <w:rPr>
          <w:rFonts w:ascii="Times New Roman" w:hAnsi="Times New Roman" w:cs="Times New Roman"/>
          <w:bCs/>
          <w:iCs/>
          <w:sz w:val="24"/>
          <w:szCs w:val="24"/>
        </w:rPr>
        <w:t>column chromatography to afford</w:t>
      </w:r>
      <w:r w:rsidR="0029735D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 BTTH</w:t>
      </w:r>
      <w:r w:rsidR="0029735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s </w:t>
      </w:r>
      <w:r w:rsidR="00211562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a </w:t>
      </w:r>
      <w:r w:rsidR="0029735D" w:rsidRPr="00EB5523">
        <w:rPr>
          <w:rFonts w:ascii="Times New Roman" w:hAnsi="Times New Roman" w:cs="Times New Roman"/>
          <w:bCs/>
          <w:iCs/>
          <w:sz w:val="24"/>
          <w:szCs w:val="24"/>
        </w:rPr>
        <w:t>yellowish solid</w:t>
      </w:r>
      <w:r w:rsidR="00CD76F8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29735D" w:rsidRPr="00EB5523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F376C2" w:rsidRPr="00EB5523">
        <w:rPr>
          <w:rFonts w:ascii="Times New Roman" w:hAnsi="Times New Roman" w:cs="Times New Roman"/>
          <w:bCs/>
          <w:iCs/>
          <w:sz w:val="24"/>
          <w:szCs w:val="24"/>
        </w:rPr>
        <w:t>1.5</w:t>
      </w:r>
      <w:r w:rsidR="0029735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g, 59%).</w:t>
      </w:r>
      <w:bookmarkEnd w:id="35"/>
      <w:bookmarkEnd w:id="38"/>
      <w:r w:rsidR="00071F29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1</w:t>
      </w:r>
      <w:r w:rsidR="00071F29" w:rsidRPr="00EB5523">
        <w:rPr>
          <w:rFonts w:ascii="Times New Roman" w:hAnsi="Times New Roman" w:cs="Times New Roman"/>
          <w:bCs/>
          <w:sz w:val="24"/>
          <w:szCs w:val="24"/>
        </w:rPr>
        <w:t>H NMR (500 MHz, CDCl</w:t>
      </w:r>
      <w:r w:rsidR="00071F2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071F29" w:rsidRPr="00EB5523">
        <w:rPr>
          <w:rFonts w:ascii="Times New Roman" w:hAnsi="Times New Roman" w:cs="Times New Roman"/>
          <w:bCs/>
          <w:sz w:val="24"/>
          <w:szCs w:val="24"/>
        </w:rPr>
        <w:t xml:space="preserve">) δ 11.10 (s, 3H), 9.94 (s, 3H), 7.76 (s, 3H), 7.59 (d, </w:t>
      </w:r>
      <w:r w:rsidR="00071F29" w:rsidRPr="00EB5523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="00071F29" w:rsidRPr="00EB5523">
        <w:rPr>
          <w:rFonts w:ascii="Times New Roman" w:hAnsi="Times New Roman" w:cs="Times New Roman"/>
          <w:bCs/>
          <w:sz w:val="24"/>
          <w:szCs w:val="24"/>
        </w:rPr>
        <w:t xml:space="preserve"> = 7.8 Hz, 3H), 7.19 (d, </w:t>
      </w:r>
      <w:r w:rsidR="00071F29" w:rsidRPr="00EB5523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="00071F29" w:rsidRPr="00EB5523">
        <w:rPr>
          <w:rFonts w:ascii="Times New Roman" w:hAnsi="Times New Roman" w:cs="Times New Roman"/>
          <w:bCs/>
          <w:sz w:val="24"/>
          <w:szCs w:val="24"/>
        </w:rPr>
        <w:t xml:space="preserve"> = 8.2 Hz, 3H), 7.17 (s, 3H).</w:t>
      </w:r>
      <w:r w:rsidR="00F376C2" w:rsidRPr="00EB552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r w:rsidR="00F376C2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13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>C NMR (126 MHz, CDCl</w:t>
      </w:r>
      <w:r w:rsidR="00F376C2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F376C2" w:rsidRPr="00EB5523">
        <w:rPr>
          <w:rFonts w:ascii="Times New Roman" w:hAnsi="Times New Roman" w:cs="Times New Roman"/>
          <w:bCs/>
          <w:sz w:val="24"/>
          <w:szCs w:val="24"/>
        </w:rPr>
        <w:t xml:space="preserve">) δ 195.87, 161.32, 135.14, 133.62, 131.04, 123.52, 123.10, 120.56, 120.39, 91.45, 89.85. </w:t>
      </w:r>
      <w:bookmarkStart w:id="39" w:name="OLE_LINK214"/>
      <w:bookmarkStart w:id="40" w:name="OLE_LINK215"/>
      <w:r w:rsidR="00D10A68" w:rsidRPr="00EB5523">
        <w:rPr>
          <w:rFonts w:ascii="Times New Roman" w:hAnsi="Times New Roman" w:cs="Times New Roman"/>
          <w:bCs/>
          <w:sz w:val="24"/>
          <w:szCs w:val="24"/>
        </w:rPr>
        <w:t>MS (ESI): calcd for C</w:t>
      </w:r>
      <w:r w:rsidR="00D10A68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3</w:t>
      </w:r>
      <w:r w:rsidR="00D10A68" w:rsidRPr="00EB5523">
        <w:rPr>
          <w:rFonts w:ascii="Times New Roman" w:hAnsi="Times New Roman" w:cs="Times New Roman"/>
          <w:bCs/>
          <w:sz w:val="24"/>
          <w:szCs w:val="24"/>
        </w:rPr>
        <w:t>H</w:t>
      </w:r>
      <w:r w:rsidR="00D10A68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18</w:t>
      </w:r>
      <w:r w:rsidR="00D10A68" w:rsidRPr="00EB5523">
        <w:rPr>
          <w:rFonts w:ascii="Times New Roman" w:hAnsi="Times New Roman" w:cs="Times New Roman"/>
          <w:bCs/>
          <w:sz w:val="24"/>
          <w:szCs w:val="24"/>
        </w:rPr>
        <w:t>O</w:t>
      </w:r>
      <w:r w:rsidR="00D10A68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6</w:t>
      </w:r>
      <w:r w:rsidR="00D10A68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D10A68" w:rsidRPr="00EB5523">
        <w:rPr>
          <w:rFonts w:ascii="Times New Roman" w:hAnsi="Times New Roman" w:cs="Times New Roman"/>
          <w:bCs/>
          <w:sz w:val="24"/>
          <w:szCs w:val="24"/>
        </w:rPr>
        <w:t xml:space="preserve"> [M - H]</w:t>
      </w:r>
      <w:bookmarkStart w:id="41" w:name="OLE_LINK210"/>
      <w:bookmarkStart w:id="42" w:name="OLE_LINK211"/>
      <w:r w:rsidR="00D10A68" w:rsidRPr="00EB5523">
        <w:rPr>
          <w:rFonts w:ascii="Times New Roman" w:hAnsi="Times New Roman" w:cs="Times New Roman"/>
          <w:bCs/>
          <w:sz w:val="24"/>
          <w:szCs w:val="24"/>
          <w:vertAlign w:val="superscript"/>
        </w:rPr>
        <w:t>-</w:t>
      </w:r>
      <w:r w:rsidR="00D10A68" w:rsidRPr="00EB5523">
        <w:rPr>
          <w:rFonts w:ascii="Times New Roman" w:hAnsi="Times New Roman" w:cs="Times New Roman"/>
          <w:bCs/>
          <w:sz w:val="24"/>
          <w:szCs w:val="24"/>
        </w:rPr>
        <w:t xml:space="preserve"> = </w:t>
      </w:r>
      <w:bookmarkEnd w:id="41"/>
      <w:bookmarkEnd w:id="42"/>
      <w:r w:rsidR="00D10A68" w:rsidRPr="00EB5523">
        <w:rPr>
          <w:rFonts w:ascii="Times New Roman" w:hAnsi="Times New Roman" w:cs="Times New Roman"/>
          <w:bCs/>
          <w:sz w:val="24"/>
          <w:szCs w:val="24"/>
        </w:rPr>
        <w:t xml:space="preserve">509.1031, found </w:t>
      </w:r>
      <w:r w:rsidR="00D10A68" w:rsidRPr="00EB5523">
        <w:rPr>
          <w:rFonts w:ascii="Times New Roman" w:hAnsi="Times New Roman" w:cs="Times New Roman"/>
          <w:bCs/>
          <w:i/>
          <w:sz w:val="24"/>
          <w:szCs w:val="24"/>
        </w:rPr>
        <w:t>m/z</w:t>
      </w:r>
      <w:r w:rsidR="00D10A68" w:rsidRPr="00EB5523">
        <w:rPr>
          <w:rFonts w:ascii="Times New Roman" w:hAnsi="Times New Roman" w:cs="Times New Roman"/>
          <w:bCs/>
          <w:sz w:val="24"/>
          <w:szCs w:val="24"/>
        </w:rPr>
        <w:t xml:space="preserve"> 509.0771.</w:t>
      </w:r>
      <w:bookmarkEnd w:id="39"/>
      <w:bookmarkEnd w:id="40"/>
    </w:p>
    <w:p w:rsidR="00E90970" w:rsidRDefault="00E90970" w:rsidP="00D10A68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</w:p>
    <w:p w:rsidR="00F376C2" w:rsidRPr="00EB5523" w:rsidRDefault="00E90970" w:rsidP="00F376C2">
      <w:pPr>
        <w:spacing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90970">
        <w:rPr>
          <w:rFonts w:ascii="Times New Roman" w:hAnsi="Times New Roman" w:cs="Times New Roman"/>
          <w:b/>
          <w:bCs/>
          <w:sz w:val="24"/>
          <w:szCs w:val="24"/>
        </w:rPr>
        <w:t>II</w:t>
      </w:r>
      <w:r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Pr="00E90970">
        <w:rPr>
          <w:rFonts w:ascii="Times New Roman" w:hAnsi="Times New Roman" w:cs="Times New Roman"/>
          <w:b/>
          <w:bCs/>
          <w:sz w:val="24"/>
          <w:szCs w:val="24"/>
        </w:rPr>
        <w:t>. Synthesis of 1,3,5-tris(p-formylphenyl)benzene (TFPB)</w:t>
      </w:r>
    </w:p>
    <w:p w:rsidR="00237A9F" w:rsidRPr="00EB5523" w:rsidRDefault="00E21720" w:rsidP="00E21720">
      <w:pPr>
        <w:jc w:val="center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sz w:val="24"/>
          <w:szCs w:val="24"/>
        </w:rPr>
        <w:object w:dxaOrig="6417" w:dyaOrig="3014">
          <v:shape id="_x0000_i1027" type="#_x0000_t75" style="width:258.75pt;height:122.25pt" o:ole="">
            <v:imagedata r:id="rId12" o:title=""/>
          </v:shape>
          <o:OLEObject Type="Embed" ProgID="ChemDraw.Document.6.0" ShapeID="_x0000_i1027" DrawAspect="Content" ObjectID="_1637582635" r:id="rId13"/>
        </w:object>
      </w:r>
    </w:p>
    <w:p w:rsidR="005C61F9" w:rsidRPr="00EB5523" w:rsidRDefault="005C61F9" w:rsidP="00490124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490124" w:rsidRPr="00EB5523" w:rsidRDefault="00482AF1" w:rsidP="00490124">
      <w:pPr>
        <w:spacing w:line="360" w:lineRule="auto"/>
        <w:rPr>
          <w:rFonts w:ascii="Times New Roman" w:hAnsi="Times New Roman" w:cs="Times New Roman"/>
          <w:bCs/>
          <w:i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1,3,5-tris(p-formylphenyl)benzene (TFPB)</w:t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begin"/>
      </w:r>
      <w:r w:rsidR="00474037" w:rsidRPr="00EB5523">
        <w:rPr>
          <w:rFonts w:ascii="Times New Roman" w:hAnsi="Times New Roman" w:cs="Times New Roman"/>
          <w:bCs/>
          <w:sz w:val="24"/>
          <w:szCs w:val="24"/>
        </w:rPr>
        <w:instrText xml:space="preserve"> ADDIN EN.CITE &lt;EndNote&gt;&lt;Cite&gt;&lt;Author&gt;Jiang&lt;/Author&gt;&lt;Year&gt;2011&lt;/Year&gt;&lt;RecNum&gt;33&lt;/RecNum&gt;&lt;DisplayText&gt;&lt;style face="italic"&gt;(6&lt;/style&gt;)&lt;/DisplayText&gt;&lt;record&gt;&lt;rec-number&gt;33&lt;/rec-number&gt;&lt;foreign-keys&gt;&lt;key app="EN" db-id="z5swwwf5y522x7e5vxo505amezwrterdrxw2" timestamp="1571976571"&gt;33&lt;/key&gt;&lt;/foreign-keys&gt;&lt;ref-type name="Journal Article"&gt;17&lt;/ref-type&gt;&lt;contributors&gt;&lt;authors&gt;&lt;author&gt;Jiang, S.&lt;/author&gt;&lt;author&gt;Bacsa, J.&lt;/author&gt;&lt;author&gt;Wu, X. F.&lt;/author&gt;&lt;author&gt;Jones, J. T. A.&lt;/author&gt;&lt;author&gt;Dawson, R.&lt;/author&gt;&lt;author&gt;Trewin, A.&lt;/author&gt;&lt;author&gt;Adams, D. J.&lt;/author&gt;&lt;author&gt;Cooper, A. I.&lt;/author&gt;&lt;/authors&gt;&lt;/contributors&gt;&lt;auth-address&gt;Univ Liverpool, Dept Chem, Liverpool L69 7ZD, Merseyside, England&amp;#xD;Univ Liverpool, Ctr Mat Discovery, Liverpool L69 7ZD, Merseyside, England&lt;/auth-address&gt;&lt;titles&gt;&lt;title&gt;Selective gas sorption in a [2+3] &amp;apos;propeller&amp;apos; cage crystal&lt;/title&gt;&lt;secondary-title&gt;Chemical Communications&lt;/secondary-title&gt;&lt;alt-title&gt;Chem Commun&lt;/alt-title&gt;&lt;/titles&gt;&lt;periodical&gt;&lt;full-title&gt;Chemical Communications&lt;/full-title&gt;&lt;abbr-1&gt;Chem. Commun.&lt;/abbr-1&gt;&lt;/periodical&gt;&lt;pages&gt;8919-8921&lt;/pages&gt;&lt;volume&gt;47&lt;/volume&gt;&lt;number&gt;31&lt;/number&gt;&lt;keywords&gt;&lt;keyword&gt;molecular porous material&lt;/keyword&gt;&lt;keyword&gt;adsorption&lt;/keyword&gt;&lt;keyword&gt;frameworks&lt;/keyword&gt;&lt;keyword&gt;porosity&lt;/keyword&gt;&lt;keyword&gt;design&lt;/keyword&gt;&lt;keyword&gt;co2&lt;/keyword&gt;&lt;/keywords&gt;&lt;dates&gt;&lt;year&gt;2011&lt;/year&gt;&lt;/dates&gt;&lt;isbn&gt;1359-7345&lt;/isbn&gt;&lt;accession-num&gt;WOS:000293086400055&lt;/accession-num&gt;&lt;urls&gt;&lt;related-urls&gt;&lt;url&gt;&amp;lt;Go to ISI&amp;gt;://WOS:000293086400055&lt;/url&gt;&lt;/related-urls&gt;&lt;/urls&gt;&lt;electronic-resource-num&gt;10.1039/c1cc12460a&lt;/electronic-resource-num&gt;&lt;language&gt;English&lt;/language&gt;&lt;/record&gt;&lt;/Cite&gt;&lt;/EndNote&gt;</w:instrTex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separate"/>
      </w:r>
      <w:r w:rsidR="00474037" w:rsidRPr="00EB5523">
        <w:rPr>
          <w:rFonts w:ascii="Times New Roman" w:hAnsi="Times New Roman" w:cs="Times New Roman"/>
          <w:bCs/>
          <w:i/>
          <w:noProof/>
          <w:sz w:val="24"/>
          <w:szCs w:val="24"/>
        </w:rPr>
        <w:t>(</w:t>
      </w:r>
      <w:hyperlink w:anchor="_ENREF_6" w:tooltip="Jiang, 2011 #33" w:history="1">
        <w:r w:rsidR="00445C5E" w:rsidRPr="00EB5523">
          <w:rPr>
            <w:rFonts w:ascii="Times New Roman" w:hAnsi="Times New Roman" w:cs="Times New Roman"/>
            <w:bCs/>
            <w:i/>
            <w:noProof/>
            <w:sz w:val="24"/>
            <w:szCs w:val="24"/>
          </w:rPr>
          <w:t>6</w:t>
        </w:r>
      </w:hyperlink>
      <w:r w:rsidR="00474037" w:rsidRPr="00EB5523">
        <w:rPr>
          <w:rFonts w:ascii="Times New Roman" w:hAnsi="Times New Roman" w:cs="Times New Roman"/>
          <w:bCs/>
          <w:noProof/>
          <w:sz w:val="24"/>
          <w:szCs w:val="24"/>
        </w:rPr>
        <w:t>)</w:t>
      </w:r>
      <w:r w:rsidR="00835859" w:rsidRPr="00EB5523">
        <w:rPr>
          <w:rFonts w:ascii="Times New Roman" w:hAnsi="Times New Roman" w:cs="Times New Roman"/>
          <w:bCs/>
          <w:sz w:val="24"/>
          <w:szCs w:val="24"/>
        </w:rPr>
        <w:fldChar w:fldCharType="end"/>
      </w:r>
      <w:r w:rsidR="00AE4F44" w:rsidRPr="00EB5523">
        <w:rPr>
          <w:rFonts w:ascii="Times New Roman" w:hAnsi="Times New Roman" w:cs="Times New Roman"/>
          <w:bCs/>
          <w:sz w:val="24"/>
          <w:szCs w:val="24"/>
        </w:rPr>
        <w:t>:</w:t>
      </w:r>
      <w:r w:rsidR="00237A9F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21720" w:rsidRPr="00EB5523">
        <w:rPr>
          <w:rFonts w:ascii="Times New Roman" w:hAnsi="Times New Roman" w:cs="Times New Roman"/>
          <w:bCs/>
          <w:sz w:val="24"/>
          <w:szCs w:val="24"/>
        </w:rPr>
        <w:t xml:space="preserve">A mixture of compound </w:t>
      </w:r>
      <w:bookmarkStart w:id="43" w:name="_Hlk509431948"/>
      <w:r w:rsidR="00E21720" w:rsidRPr="00EB5523">
        <w:rPr>
          <w:rFonts w:ascii="Times New Roman" w:hAnsi="Times New Roman" w:cs="Times New Roman"/>
          <w:bCs/>
          <w:sz w:val="24"/>
          <w:szCs w:val="24"/>
        </w:rPr>
        <w:t>7 (3.1 g, 10.0 mmol)</w:t>
      </w:r>
      <w:bookmarkEnd w:id="43"/>
      <w:r w:rsidR="00E21720" w:rsidRPr="00EB5523">
        <w:rPr>
          <w:rFonts w:ascii="Times New Roman" w:hAnsi="Times New Roman" w:cs="Times New Roman"/>
          <w:bCs/>
          <w:sz w:val="24"/>
          <w:szCs w:val="24"/>
        </w:rPr>
        <w:t xml:space="preserve">, (4-formylphenyl)boronic acid (10) (5.0 g, 33 mmol),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Pd(PPh</w:t>
      </w:r>
      <w:r w:rsidR="00DA5B8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DA5B8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4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(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1.2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g, 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1</w:t>
      </w:r>
      <w:r w:rsidR="00E21720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mmol), K</w:t>
      </w:r>
      <w:r w:rsidR="00DA5B8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CO</w:t>
      </w:r>
      <w:r w:rsidR="00DA5B8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="00E21720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(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8.9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g, 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50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>.0</w:t>
      </w:r>
      <w:r w:rsidR="00E21720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mmol)</w:t>
      </w:r>
      <w:r w:rsidR="00D8065F" w:rsidRPr="00EB5523">
        <w:rPr>
          <w:rFonts w:ascii="Times New Roman" w:hAnsi="Times New Roman" w:cs="Times New Roman"/>
          <w:bCs/>
          <w:sz w:val="24"/>
          <w:szCs w:val="24"/>
        </w:rPr>
        <w:t xml:space="preserve"> in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 xml:space="preserve"> THF (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>5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0 mL)</w:t>
      </w:r>
      <w:r w:rsidR="00D8065F" w:rsidRPr="00EB5523">
        <w:rPr>
          <w:rFonts w:ascii="Times New Roman" w:hAnsi="Times New Roman" w:cs="Times New Roman"/>
          <w:bCs/>
          <w:sz w:val="24"/>
          <w:szCs w:val="24"/>
        </w:rPr>
        <w:t xml:space="preserve"> was degassed, purged with N</w:t>
      </w:r>
      <w:r w:rsidR="00D8065F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8065F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and 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>heat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ed at </w:t>
      </w:r>
      <w:r w:rsidR="00676B0E" w:rsidRPr="00EB5523">
        <w:rPr>
          <w:rFonts w:ascii="Times New Roman" w:hAnsi="Times New Roman" w:cs="Times New Roman"/>
          <w:bCs/>
          <w:sz w:val="24"/>
          <w:szCs w:val="24"/>
        </w:rPr>
        <w:t>100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8065F" w:rsidRPr="00EB5523">
        <w:rPr>
          <w:rFonts w:ascii="Times New Roman" w:hAnsi="Times New Roman" w:cs="Times New Roman"/>
          <w:bCs/>
          <w:sz w:val="24"/>
          <w:szCs w:val="24"/>
        </w:rPr>
        <w:t>º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C under N</w:t>
      </w:r>
      <w:r w:rsidR="00DA5B89" w:rsidRPr="00EB5523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 for 18 h.</w:t>
      </w:r>
      <w:r w:rsidR="00DA5B89" w:rsidRPr="00EB5523">
        <w:rPr>
          <w:rFonts w:ascii="Times New Roman" w:hAnsi="Times New Roman" w:cs="Times New Roman"/>
          <w:bCs/>
          <w:color w:val="FF0000"/>
          <w:sz w:val="24"/>
          <w:szCs w:val="24"/>
        </w:rPr>
        <w:t xml:space="preserve"> </w:t>
      </w:r>
      <w:r w:rsidR="00D47CFD" w:rsidRPr="00EB5523">
        <w:rPr>
          <w:rStyle w:val="aa"/>
          <w:rFonts w:ascii="Times New Roman" w:hAnsi="Times New Roman" w:cs="Times New Roman"/>
          <w:b w:val="0"/>
          <w:sz w:val="24"/>
          <w:szCs w:val="24"/>
          <w:lang w:val="en"/>
        </w:rPr>
        <w:t>After being cooled to room temperature</w:t>
      </w:r>
      <w:r w:rsidR="00D47CFD" w:rsidRPr="00EB5523">
        <w:rPr>
          <w:rFonts w:ascii="Times New Roman" w:hAnsi="Times New Roman" w:cs="Times New Roman"/>
          <w:b/>
          <w:bCs/>
          <w:sz w:val="24"/>
          <w:szCs w:val="24"/>
        </w:rPr>
        <w:t>,</w:t>
      </w:r>
      <w:r w:rsidR="00DA5B89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 xml:space="preserve">the 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 xml:space="preserve">reaction </w:t>
      </w:r>
      <w:r w:rsidR="00DA5B89" w:rsidRPr="00EB5523">
        <w:rPr>
          <w:rFonts w:ascii="Times New Roman" w:hAnsi="Times New Roman" w:cs="Times New Roman"/>
          <w:bCs/>
          <w:sz w:val="24"/>
          <w:szCs w:val="24"/>
        </w:rPr>
        <w:t>mixture was concentrated</w:t>
      </w:r>
      <w:r w:rsidR="00D47CFD" w:rsidRPr="00EB5523">
        <w:rPr>
          <w:rFonts w:ascii="Times New Roman" w:hAnsi="Times New Roman" w:cs="Times New Roman"/>
          <w:bCs/>
          <w:sz w:val="24"/>
          <w:szCs w:val="24"/>
        </w:rPr>
        <w:t xml:space="preserve">, and the residue was 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purified by column chromatography to afford </w:t>
      </w:r>
      <w:r w:rsidR="0086697D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>TFPB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as </w:t>
      </w:r>
      <w:r w:rsidR="00D47CFD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an 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>off-white solid</w:t>
      </w:r>
      <w:r w:rsidR="0017714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>(</w:t>
      </w:r>
      <w:r w:rsidR="00676B0E" w:rsidRPr="00EB5523">
        <w:rPr>
          <w:rFonts w:ascii="Times New Roman" w:hAnsi="Times New Roman" w:cs="Times New Roman"/>
          <w:bCs/>
          <w:iCs/>
          <w:sz w:val="24"/>
          <w:szCs w:val="24"/>
        </w:rPr>
        <w:t>2</w:t>
      </w:r>
      <w:r w:rsidR="00177149" w:rsidRPr="00EB5523">
        <w:rPr>
          <w:rFonts w:ascii="Times New Roman" w:hAnsi="Times New Roman" w:cs="Times New Roman"/>
          <w:bCs/>
          <w:iCs/>
          <w:sz w:val="24"/>
          <w:szCs w:val="24"/>
        </w:rPr>
        <w:t>.0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</w:t>
      </w:r>
      <w:r w:rsidR="00676B0E" w:rsidRPr="00EB5523">
        <w:rPr>
          <w:rFonts w:ascii="Times New Roman" w:hAnsi="Times New Roman" w:cs="Times New Roman"/>
          <w:bCs/>
          <w:iCs/>
          <w:sz w:val="24"/>
          <w:szCs w:val="24"/>
        </w:rPr>
        <w:t>g, 51</w:t>
      </w:r>
      <w:r w:rsidR="00DA5B89" w:rsidRPr="00EB5523">
        <w:rPr>
          <w:rFonts w:ascii="Times New Roman" w:hAnsi="Times New Roman" w:cs="Times New Roman"/>
          <w:bCs/>
          <w:iCs/>
          <w:sz w:val="24"/>
          <w:szCs w:val="24"/>
        </w:rPr>
        <w:t>%).</w:t>
      </w:r>
      <w:r w:rsidR="00490124" w:rsidRPr="00EB5523">
        <w:rPr>
          <w:rFonts w:ascii="Times New Roman" w:eastAsia="宋体" w:hAnsi="Times New Roman" w:cs="Times New Roman"/>
          <w:kern w:val="0"/>
          <w:sz w:val="24"/>
          <w:szCs w:val="24"/>
          <w:vertAlign w:val="superscript"/>
        </w:rPr>
        <w:t xml:space="preserve"> 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  <w:vertAlign w:val="superscript"/>
        </w:rPr>
        <w:t>1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</w:rPr>
        <w:t>H NMR (500 MHz, CDCl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  <w:vertAlign w:val="subscript"/>
        </w:rPr>
        <w:t>3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) δ 10.13 (s, 1H), 8.06 (d, </w:t>
      </w:r>
      <w:r w:rsidR="00490124" w:rsidRPr="00EB5523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= 7.8 Hz, 2H), 7.94 (s, 1H), 7.90 (d, </w:t>
      </w:r>
      <w:r w:rsidR="00490124" w:rsidRPr="00EB5523">
        <w:rPr>
          <w:rFonts w:ascii="Times New Roman" w:hAnsi="Times New Roman" w:cs="Times New Roman"/>
          <w:bCs/>
          <w:i/>
          <w:iCs/>
          <w:sz w:val="24"/>
          <w:szCs w:val="24"/>
        </w:rPr>
        <w:t>J</w:t>
      </w:r>
      <w:r w:rsidR="00490124" w:rsidRPr="00EB5523">
        <w:rPr>
          <w:rFonts w:ascii="Times New Roman" w:hAnsi="Times New Roman" w:cs="Times New Roman"/>
          <w:bCs/>
          <w:iCs/>
          <w:sz w:val="24"/>
          <w:szCs w:val="24"/>
        </w:rPr>
        <w:t xml:space="preserve"> = 7.9 Hz, 2H).</w:t>
      </w:r>
    </w:p>
    <w:p w:rsidR="00AF4672" w:rsidRPr="00EB5523" w:rsidRDefault="00AF4672" w:rsidP="00A32549">
      <w:pPr>
        <w:spacing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81244C" w:rsidRPr="00EB5523" w:rsidRDefault="009C6A22" w:rsidP="00B56458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I</w:t>
      </w:r>
      <w:r w:rsidR="00E90970">
        <w:rPr>
          <w:rFonts w:ascii="Times New Roman" w:hAnsi="Times New Roman" w:cs="Times New Roman"/>
          <w:b/>
          <w:bCs/>
          <w:sz w:val="24"/>
          <w:szCs w:val="24"/>
        </w:rPr>
        <w:t>V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81244C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Synthesis of </w:t>
      </w:r>
      <w:r w:rsidR="0081244C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81244C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1 and </w:t>
      </w:r>
      <w:r w:rsidR="0081244C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2</w:t>
      </w:r>
      <w:r w:rsidR="0081244C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:rsidR="00AF4672" w:rsidRPr="00EB5523" w:rsidRDefault="00D262D0" w:rsidP="00B56458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bookmarkStart w:id="44" w:name="OLE_LINK74"/>
      <w:bookmarkStart w:id="45" w:name="OLE_LINK75"/>
      <w:r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482AF1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bookmarkEnd w:id="44"/>
      <w:bookmarkEnd w:id="45"/>
    </w:p>
    <w:p w:rsidR="00E27F44" w:rsidRPr="00EB5523" w:rsidRDefault="00772B42" w:rsidP="00E002E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sz w:val="24"/>
          <w:szCs w:val="24"/>
        </w:rPr>
        <w:t>A</w:t>
      </w:r>
      <w:r w:rsidR="00B56458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DC3A3E" w:rsidRPr="00EB5523">
        <w:rPr>
          <w:rFonts w:ascii="Times New Roman" w:hAnsi="Times New Roman" w:cs="Times New Roman"/>
          <w:sz w:val="24"/>
          <w:szCs w:val="24"/>
        </w:rPr>
        <w:t>solution of</w:t>
      </w:r>
      <w:r w:rsidR="00B56458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DC3A3E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>DAP5</w:t>
      </w:r>
      <w:r w:rsidR="00DC3A3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C3A3E" w:rsidRPr="00EB5523">
        <w:rPr>
          <w:rFonts w:ascii="Times New Roman" w:hAnsi="Times New Roman" w:cs="Times New Roman"/>
          <w:sz w:val="24"/>
          <w:szCs w:val="24"/>
        </w:rPr>
        <w:t>(</w:t>
      </w:r>
      <w:r w:rsidR="007304A4" w:rsidRPr="00EB5523">
        <w:rPr>
          <w:rFonts w:ascii="Times New Roman" w:hAnsi="Times New Roman" w:cs="Times New Roman"/>
          <w:sz w:val="24"/>
          <w:szCs w:val="24"/>
        </w:rPr>
        <w:t>48</w:t>
      </w:r>
      <w:r w:rsidRPr="00EB5523">
        <w:rPr>
          <w:rFonts w:ascii="Times New Roman" w:hAnsi="Times New Roman" w:cs="Times New Roman"/>
          <w:sz w:val="24"/>
          <w:szCs w:val="24"/>
        </w:rPr>
        <w:t>.0</w:t>
      </w:r>
      <w:r w:rsidR="00DC3A3E" w:rsidRPr="00EB5523">
        <w:rPr>
          <w:rFonts w:ascii="Times New Roman" w:hAnsi="Times New Roman" w:cs="Times New Roman"/>
          <w:sz w:val="24"/>
          <w:szCs w:val="24"/>
        </w:rPr>
        <w:t xml:space="preserve"> mg, 0.</w:t>
      </w:r>
      <w:r w:rsidR="007304A4" w:rsidRPr="00EB5523">
        <w:rPr>
          <w:rFonts w:ascii="Times New Roman" w:hAnsi="Times New Roman" w:cs="Times New Roman"/>
          <w:sz w:val="24"/>
          <w:szCs w:val="24"/>
        </w:rPr>
        <w:t>0</w:t>
      </w:r>
      <w:r w:rsidR="00DC3A3E" w:rsidRPr="00EB5523">
        <w:rPr>
          <w:rFonts w:ascii="Times New Roman" w:hAnsi="Times New Roman" w:cs="Times New Roman"/>
          <w:sz w:val="24"/>
          <w:szCs w:val="24"/>
        </w:rPr>
        <w:t xml:space="preserve">5 mmol) </w:t>
      </w:r>
      <w:r w:rsidRPr="00EB5523">
        <w:rPr>
          <w:rFonts w:ascii="Times New Roman" w:hAnsi="Times New Roman" w:cs="Times New Roman"/>
          <w:sz w:val="24"/>
          <w:szCs w:val="24"/>
        </w:rPr>
        <w:t>and</w:t>
      </w:r>
      <w:r w:rsidR="00B56458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bookmarkStart w:id="46" w:name="OLE_LINK15"/>
      <w:bookmarkStart w:id="47" w:name="OLE_LINK16"/>
      <w:r w:rsidR="00E8407A"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bookmarkEnd w:id="46"/>
      <w:bookmarkEnd w:id="47"/>
      <w:r w:rsidR="00E8407A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7304A4" w:rsidRPr="00EB5523">
        <w:rPr>
          <w:rFonts w:ascii="Times New Roman" w:hAnsi="Times New Roman" w:cs="Times New Roman"/>
          <w:sz w:val="24"/>
          <w:szCs w:val="24"/>
        </w:rPr>
        <w:t>(17</w:t>
      </w:r>
      <w:r w:rsidRPr="00EB5523">
        <w:rPr>
          <w:rFonts w:ascii="Times New Roman" w:hAnsi="Times New Roman" w:cs="Times New Roman"/>
          <w:sz w:val="24"/>
          <w:szCs w:val="24"/>
        </w:rPr>
        <w:t>.0</w:t>
      </w:r>
      <w:r w:rsidR="007304A4" w:rsidRPr="00EB5523">
        <w:rPr>
          <w:rFonts w:ascii="Times New Roman" w:hAnsi="Times New Roman" w:cs="Times New Roman"/>
          <w:sz w:val="24"/>
          <w:szCs w:val="24"/>
        </w:rPr>
        <w:t xml:space="preserve"> mg, 0.033</w:t>
      </w:r>
      <w:r w:rsidR="00E8407A" w:rsidRPr="00EB5523">
        <w:rPr>
          <w:rFonts w:ascii="Times New Roman" w:hAnsi="Times New Roman" w:cs="Times New Roman"/>
          <w:sz w:val="24"/>
          <w:szCs w:val="24"/>
        </w:rPr>
        <w:t xml:space="preserve"> mmol)</w:t>
      </w:r>
      <w:r w:rsidRPr="00EB5523">
        <w:rPr>
          <w:rFonts w:ascii="Times New Roman" w:hAnsi="Times New Roman" w:cs="Times New Roman"/>
          <w:sz w:val="24"/>
          <w:szCs w:val="24"/>
        </w:rPr>
        <w:t xml:space="preserve"> in dioxane (25 mL) </w:t>
      </w:r>
      <w:r w:rsidR="00217124" w:rsidRPr="00EB5523">
        <w:rPr>
          <w:rFonts w:ascii="Times New Roman" w:hAnsi="Times New Roman" w:cs="Times New Roman"/>
          <w:sz w:val="24"/>
          <w:szCs w:val="24"/>
        </w:rPr>
        <w:t xml:space="preserve">was </w:t>
      </w:r>
      <w:r w:rsidRPr="00EB5523">
        <w:rPr>
          <w:rFonts w:ascii="Times New Roman" w:hAnsi="Times New Roman" w:cs="Times New Roman"/>
          <w:sz w:val="24"/>
          <w:szCs w:val="24"/>
        </w:rPr>
        <w:t>added</w:t>
      </w:r>
      <w:r w:rsidR="00217124" w:rsidRPr="00EB5523">
        <w:rPr>
          <w:rFonts w:ascii="Times New Roman" w:hAnsi="Times New Roman" w:cs="Times New Roman"/>
          <w:sz w:val="24"/>
          <w:szCs w:val="24"/>
        </w:rPr>
        <w:t xml:space="preserve"> into a hydrothermal synthesis reactor</w:t>
      </w:r>
      <w:r w:rsidRPr="00EB5523">
        <w:rPr>
          <w:rFonts w:ascii="Times New Roman" w:hAnsi="Times New Roman" w:cs="Times New Roman"/>
          <w:sz w:val="24"/>
          <w:szCs w:val="24"/>
        </w:rPr>
        <w:t xml:space="preserve"> which was then </w:t>
      </w:r>
      <w:r w:rsidR="00B56458" w:rsidRPr="00EB5523">
        <w:rPr>
          <w:rFonts w:ascii="Times New Roman" w:hAnsi="Times New Roman" w:cs="Times New Roman"/>
          <w:sz w:val="24"/>
          <w:szCs w:val="24"/>
        </w:rPr>
        <w:t xml:space="preserve">placed in an oven at 120 </w:t>
      </w:r>
      <w:r w:rsidR="00BE7FA6" w:rsidRPr="00EB5523">
        <w:rPr>
          <w:rFonts w:ascii="Times New Roman" w:hAnsi="Times New Roman" w:cs="Times New Roman"/>
          <w:bCs/>
          <w:sz w:val="24"/>
          <w:szCs w:val="24"/>
        </w:rPr>
        <w:t>°C</w:t>
      </w:r>
      <w:r w:rsidR="00B56458" w:rsidRPr="00EB5523">
        <w:rPr>
          <w:rFonts w:ascii="Times New Roman" w:hAnsi="Times New Roman" w:cs="Times New Roman"/>
          <w:sz w:val="24"/>
          <w:szCs w:val="24"/>
        </w:rPr>
        <w:t xml:space="preserve"> and left undisturbed</w:t>
      </w:r>
      <w:r w:rsidRPr="00EB5523">
        <w:rPr>
          <w:rFonts w:ascii="Times New Roman" w:hAnsi="Times New Roman" w:cs="Times New Roman"/>
          <w:sz w:val="24"/>
          <w:szCs w:val="24"/>
        </w:rPr>
        <w:t xml:space="preserve">. After </w:t>
      </w:r>
      <w:r w:rsidR="00B56458" w:rsidRPr="00EB5523">
        <w:rPr>
          <w:rFonts w:ascii="Times New Roman" w:hAnsi="Times New Roman" w:cs="Times New Roman"/>
          <w:sz w:val="24"/>
          <w:szCs w:val="24"/>
        </w:rPr>
        <w:t>3 days</w:t>
      </w:r>
      <w:r w:rsidR="00217124" w:rsidRPr="00EB5523">
        <w:rPr>
          <w:rFonts w:ascii="Times New Roman" w:hAnsi="Times New Roman" w:cs="Times New Roman"/>
          <w:sz w:val="24"/>
          <w:szCs w:val="24"/>
        </w:rPr>
        <w:t>,</w:t>
      </w:r>
      <w:r w:rsidR="00B56458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sz w:val="24"/>
          <w:szCs w:val="24"/>
        </w:rPr>
        <w:t xml:space="preserve">the solution </w:t>
      </w:r>
      <w:r w:rsidR="00217124" w:rsidRPr="00EB5523">
        <w:rPr>
          <w:rFonts w:ascii="Times New Roman" w:hAnsi="Times New Roman" w:cs="Times New Roman"/>
          <w:sz w:val="24"/>
          <w:szCs w:val="24"/>
        </w:rPr>
        <w:t>was used for characterizations directly without any purification.</w:t>
      </w:r>
    </w:p>
    <w:p w:rsidR="00772B42" w:rsidRPr="00EB5523" w:rsidRDefault="00772B42" w:rsidP="00917CE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917CEE" w:rsidRPr="00EB5523" w:rsidRDefault="00D262D0" w:rsidP="00917CEE">
      <w:pPr>
        <w:spacing w:line="360" w:lineRule="auto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2</w:t>
      </w:r>
      <w:r w:rsidR="00917CEE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917CEE" w:rsidRPr="00EB5523" w:rsidRDefault="00772B42" w:rsidP="00E002E6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EB5523">
        <w:rPr>
          <w:rFonts w:ascii="Times New Roman" w:hAnsi="Times New Roman" w:cs="Times New Roman"/>
          <w:sz w:val="24"/>
          <w:szCs w:val="24"/>
        </w:rPr>
        <w:t>A</w:t>
      </w:r>
      <w:r w:rsidR="00917CEE" w:rsidRPr="00EB5523">
        <w:rPr>
          <w:rFonts w:ascii="Times New Roman" w:hAnsi="Times New Roman" w:cs="Times New Roman"/>
          <w:sz w:val="24"/>
          <w:szCs w:val="24"/>
        </w:rPr>
        <w:t xml:space="preserve"> solution of </w:t>
      </w:r>
      <w:r w:rsidR="00917CEE" w:rsidRPr="00EB5523">
        <w:rPr>
          <w:rFonts w:ascii="Times New Roman" w:hAnsi="Times New Roman" w:cs="Times New Roman"/>
          <w:b/>
          <w:bCs/>
          <w:iCs/>
          <w:sz w:val="24"/>
          <w:szCs w:val="24"/>
        </w:rPr>
        <w:t>DAP5</w:t>
      </w:r>
      <w:r w:rsidR="00917CE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917CEE" w:rsidRPr="00EB5523">
        <w:rPr>
          <w:rFonts w:ascii="Times New Roman" w:hAnsi="Times New Roman" w:cs="Times New Roman"/>
          <w:sz w:val="24"/>
          <w:szCs w:val="24"/>
        </w:rPr>
        <w:t>(</w:t>
      </w:r>
      <w:r w:rsidR="007304A4" w:rsidRPr="00EB5523">
        <w:rPr>
          <w:rFonts w:ascii="Times New Roman" w:hAnsi="Times New Roman" w:cs="Times New Roman"/>
          <w:sz w:val="24"/>
          <w:szCs w:val="24"/>
        </w:rPr>
        <w:t>48</w:t>
      </w:r>
      <w:r w:rsidRPr="00EB5523">
        <w:rPr>
          <w:rFonts w:ascii="Times New Roman" w:hAnsi="Times New Roman" w:cs="Times New Roman"/>
          <w:sz w:val="24"/>
          <w:szCs w:val="24"/>
        </w:rPr>
        <w:t>.0</w:t>
      </w:r>
      <w:r w:rsidR="00917CEE" w:rsidRPr="00EB5523">
        <w:rPr>
          <w:rFonts w:ascii="Times New Roman" w:hAnsi="Times New Roman" w:cs="Times New Roman"/>
          <w:sz w:val="24"/>
          <w:szCs w:val="24"/>
        </w:rPr>
        <w:t xml:space="preserve"> mg, 0.050 mmol)</w:t>
      </w:r>
      <w:r w:rsidRPr="00EB5523">
        <w:rPr>
          <w:rFonts w:ascii="Times New Roman" w:hAnsi="Times New Roman" w:cs="Times New Roman"/>
          <w:sz w:val="24"/>
          <w:szCs w:val="24"/>
        </w:rPr>
        <w:t xml:space="preserve"> and</w:t>
      </w:r>
      <w:r w:rsidR="00917CEE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TFPB</w:t>
      </w:r>
      <w:r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sz w:val="24"/>
          <w:szCs w:val="24"/>
        </w:rPr>
        <w:t xml:space="preserve">(13.0 mg, 0.033 mmol) </w:t>
      </w:r>
      <w:r w:rsidR="00917CEE" w:rsidRPr="00EB5523">
        <w:rPr>
          <w:rFonts w:ascii="Times New Roman" w:hAnsi="Times New Roman" w:cs="Times New Roman"/>
          <w:sz w:val="24"/>
          <w:szCs w:val="24"/>
        </w:rPr>
        <w:t>in dioxane (2</w:t>
      </w:r>
      <w:r w:rsidR="007304A4" w:rsidRPr="00EB5523">
        <w:rPr>
          <w:rFonts w:ascii="Times New Roman" w:hAnsi="Times New Roman" w:cs="Times New Roman"/>
          <w:sz w:val="24"/>
          <w:szCs w:val="24"/>
        </w:rPr>
        <w:t>5</w:t>
      </w:r>
      <w:r w:rsidRPr="00EB5523">
        <w:rPr>
          <w:rFonts w:ascii="Times New Roman" w:hAnsi="Times New Roman" w:cs="Times New Roman"/>
          <w:sz w:val="24"/>
          <w:szCs w:val="24"/>
        </w:rPr>
        <w:t xml:space="preserve"> mL) was added </w:t>
      </w:r>
      <w:r w:rsidR="00917CEE" w:rsidRPr="00EB5523">
        <w:rPr>
          <w:rFonts w:ascii="Times New Roman" w:hAnsi="Times New Roman" w:cs="Times New Roman"/>
          <w:sz w:val="24"/>
          <w:szCs w:val="24"/>
        </w:rPr>
        <w:t>into a hydrothermal synthesis reactor</w:t>
      </w:r>
      <w:r w:rsidRPr="00EB5523">
        <w:rPr>
          <w:rFonts w:ascii="Times New Roman" w:hAnsi="Times New Roman" w:cs="Times New Roman"/>
          <w:sz w:val="24"/>
          <w:szCs w:val="24"/>
        </w:rPr>
        <w:t xml:space="preserve"> which was then</w:t>
      </w:r>
      <w:r w:rsidR="00917CEE" w:rsidRPr="00EB5523">
        <w:rPr>
          <w:rFonts w:ascii="Times New Roman" w:hAnsi="Times New Roman" w:cs="Times New Roman"/>
          <w:sz w:val="24"/>
          <w:szCs w:val="24"/>
        </w:rPr>
        <w:t xml:space="preserve"> placed in an oven at 120 </w:t>
      </w:r>
      <w:r w:rsidR="00BE7FA6" w:rsidRPr="00EB5523">
        <w:rPr>
          <w:rFonts w:ascii="Times New Roman" w:hAnsi="Times New Roman" w:cs="Times New Roman"/>
          <w:bCs/>
          <w:sz w:val="24"/>
          <w:szCs w:val="24"/>
        </w:rPr>
        <w:t>°C</w:t>
      </w:r>
      <w:r w:rsidR="00917CEE" w:rsidRPr="00EB5523">
        <w:rPr>
          <w:rFonts w:ascii="Times New Roman" w:hAnsi="Times New Roman" w:cs="Times New Roman"/>
          <w:sz w:val="24"/>
          <w:szCs w:val="24"/>
        </w:rPr>
        <w:t xml:space="preserve"> and left undisturbed</w:t>
      </w:r>
      <w:r w:rsidRPr="00EB5523">
        <w:rPr>
          <w:rFonts w:ascii="Times New Roman" w:hAnsi="Times New Roman" w:cs="Times New Roman"/>
          <w:sz w:val="24"/>
          <w:szCs w:val="24"/>
        </w:rPr>
        <w:t xml:space="preserve">. After </w:t>
      </w:r>
      <w:r w:rsidR="00917CEE" w:rsidRPr="00EB5523">
        <w:rPr>
          <w:rFonts w:ascii="Times New Roman" w:hAnsi="Times New Roman" w:cs="Times New Roman"/>
          <w:sz w:val="24"/>
          <w:szCs w:val="24"/>
        </w:rPr>
        <w:t xml:space="preserve">3 days, </w:t>
      </w:r>
      <w:r w:rsidRPr="00EB5523">
        <w:rPr>
          <w:rFonts w:ascii="Times New Roman" w:hAnsi="Times New Roman" w:cs="Times New Roman"/>
          <w:sz w:val="24"/>
          <w:szCs w:val="24"/>
        </w:rPr>
        <w:t xml:space="preserve">the </w:t>
      </w:r>
      <w:r w:rsidR="00917CEE" w:rsidRPr="00EB5523">
        <w:rPr>
          <w:rFonts w:ascii="Times New Roman" w:hAnsi="Times New Roman" w:cs="Times New Roman"/>
          <w:sz w:val="24"/>
          <w:szCs w:val="24"/>
        </w:rPr>
        <w:t>solution was used for characterizations directly without any purification.</w:t>
      </w: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D544B" w:rsidP="004A168B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482590" cy="3830320"/>
            <wp:effectExtent l="0" t="0" r="3810" b="0"/>
            <wp:wrapTopAndBottom/>
            <wp:docPr id="1" name="图片 1" descr="C:\Users\Jan\Desktop\SC-revised\Scheme &amp; Figure 610dpi\Figure 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Jan\Desktop\SC-revised\Scheme &amp; Figure 610dpi\Figure S1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590" cy="383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68B" w:rsidRPr="00EB5523">
        <w:rPr>
          <w:rFonts w:ascii="Times New Roman" w:hAnsi="Times New Roman" w:cs="Times New Roman"/>
          <w:b/>
          <w:sz w:val="24"/>
          <w:szCs w:val="24"/>
        </w:rPr>
        <w:t>Figure S1.</w:t>
      </w:r>
      <w:r w:rsidR="004A168B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4A168B" w:rsidRPr="00EB552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A168B" w:rsidRPr="00EB5523">
        <w:rPr>
          <w:rFonts w:ascii="Times New Roman" w:hAnsi="Times New Roman" w:cs="Times New Roman"/>
          <w:sz w:val="24"/>
          <w:szCs w:val="24"/>
        </w:rPr>
        <w:t>H NMR spectrum (500 MHz, CDCl</w:t>
      </w:r>
      <w:r w:rsidR="004A168B" w:rsidRPr="00EB55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A168B" w:rsidRPr="00EB5523">
        <w:rPr>
          <w:rFonts w:ascii="Times New Roman" w:hAnsi="Times New Roman" w:cs="Times New Roman"/>
          <w:sz w:val="24"/>
          <w:szCs w:val="24"/>
        </w:rPr>
        <w:t xml:space="preserve">) of 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="004A168B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4A168B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4A168B" w:rsidRPr="00EB5523" w:rsidRDefault="004A168B">
      <w:pPr>
        <w:rPr>
          <w:rFonts w:ascii="Times New Roman" w:hAnsi="Times New Roman" w:cs="Times New Roman"/>
          <w:sz w:val="24"/>
          <w:szCs w:val="24"/>
        </w:rPr>
      </w:pPr>
    </w:p>
    <w:p w:rsidR="004A168B" w:rsidRPr="00EB5523" w:rsidRDefault="004A168B">
      <w:pPr>
        <w:rPr>
          <w:rFonts w:ascii="Times New Roman" w:hAnsi="Times New Roman" w:cs="Times New Roman"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</w:p>
    <w:p w:rsidR="004A168B" w:rsidRPr="00EB5523" w:rsidRDefault="004D544B" w:rsidP="004A168B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70597</wp:posOffset>
            </wp:positionH>
            <wp:positionV relativeFrom="paragraph">
              <wp:posOffset>-103003</wp:posOffset>
            </wp:positionV>
            <wp:extent cx="5482590" cy="3830320"/>
            <wp:effectExtent l="0" t="0" r="3810" b="0"/>
            <wp:wrapTopAndBottom/>
            <wp:docPr id="2" name="图片 2" descr="C:\Users\Jan\Desktop\SC-revised\Scheme &amp; Figure 610dpi\Figure 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Jan\Desktop\SC-revised\Scheme &amp; Figure 610dpi\Figure S2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590" cy="383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sz w:val="24"/>
          <w:szCs w:val="24"/>
        </w:rPr>
        <w:t xml:space="preserve">Figure S2. </w:t>
      </w:r>
      <w:r w:rsidRPr="00EB5523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EB5523">
        <w:rPr>
          <w:rFonts w:ascii="Times New Roman" w:hAnsi="Times New Roman" w:cs="Times New Roman"/>
          <w:sz w:val="24"/>
          <w:szCs w:val="24"/>
        </w:rPr>
        <w:t>C NMR spectrum (126 MHz, CDCl</w:t>
      </w:r>
      <w:r w:rsidRPr="00EB55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B5523">
        <w:rPr>
          <w:rFonts w:ascii="Times New Roman" w:hAnsi="Times New Roman" w:cs="Times New Roman"/>
          <w:sz w:val="24"/>
          <w:szCs w:val="24"/>
        </w:rPr>
        <w:t>) of</w:t>
      </w:r>
      <w:r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Pr="00EB5523">
        <w:rPr>
          <w:rFonts w:ascii="Times New Roman" w:hAnsi="Times New Roman" w:cs="Times New Roman"/>
          <w:sz w:val="24"/>
          <w:szCs w:val="24"/>
        </w:rPr>
        <w:t>.</w:t>
      </w:r>
    </w:p>
    <w:p w:rsidR="00F376C2" w:rsidRPr="00EB5523" w:rsidRDefault="004D544B" w:rsidP="00CB3E5A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482590" cy="3147060"/>
            <wp:effectExtent l="0" t="0" r="3810" b="0"/>
            <wp:wrapTopAndBottom/>
            <wp:docPr id="3" name="图片 3" descr="C:\Users\Jan\Desktop\SC-revised\Scheme &amp; Figure 610dpi\Figure 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Jan\Desktop\SC-revised\Scheme &amp; Figure 610dpi\Figure S3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590" cy="3147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68B" w:rsidRPr="00EB5523">
        <w:rPr>
          <w:rFonts w:ascii="Times New Roman" w:hAnsi="Times New Roman" w:cs="Times New Roman"/>
          <w:b/>
          <w:sz w:val="24"/>
          <w:szCs w:val="24"/>
        </w:rPr>
        <w:t xml:space="preserve">Figure S3. </w:t>
      </w:r>
      <w:r w:rsidR="004A168B" w:rsidRPr="00EB5523">
        <w:rPr>
          <w:rFonts w:ascii="Times New Roman" w:hAnsi="Times New Roman" w:cs="Times New Roman"/>
          <w:sz w:val="24"/>
          <w:szCs w:val="24"/>
        </w:rPr>
        <w:t xml:space="preserve">MS spectrum of 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="004A168B" w:rsidRPr="00EB5523">
        <w:rPr>
          <w:rFonts w:ascii="Times New Roman" w:hAnsi="Times New Roman" w:cs="Times New Roman"/>
          <w:bCs/>
          <w:sz w:val="24"/>
          <w:szCs w:val="24"/>
        </w:rPr>
        <w:t>.</w:t>
      </w:r>
    </w:p>
    <w:p w:rsidR="00F376C2" w:rsidRPr="00EB5523" w:rsidRDefault="00F376C2" w:rsidP="00CB3E5A">
      <w:pPr>
        <w:rPr>
          <w:rFonts w:ascii="Times New Roman" w:hAnsi="Times New Roman" w:cs="Times New Roman"/>
          <w:b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sz w:val="24"/>
          <w:szCs w:val="24"/>
        </w:rPr>
      </w:pPr>
      <w:bookmarkStart w:id="48" w:name="_Hlk513571855"/>
    </w:p>
    <w:p w:rsidR="00CB3E5A" w:rsidRPr="00EB5523" w:rsidRDefault="00F3505E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485130" cy="3831590"/>
            <wp:effectExtent l="0" t="0" r="1270" b="0"/>
            <wp:wrapTopAndBottom/>
            <wp:docPr id="19" name="图片 19" descr="C:\Users\Jan\Desktop\SC-revised\Scheme &amp; Figure 610dpi\Figure S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Jan\Desktop\SC-revised\Scheme &amp; Figure 610dpi\Figure S4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5130" cy="383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68B" w:rsidRPr="00EB5523">
        <w:rPr>
          <w:rFonts w:ascii="Times New Roman" w:hAnsi="Times New Roman" w:cs="Times New Roman"/>
          <w:b/>
          <w:sz w:val="24"/>
          <w:szCs w:val="24"/>
        </w:rPr>
        <w:t>Figure S4</w:t>
      </w:r>
      <w:bookmarkEnd w:id="48"/>
      <w:r w:rsidR="004A168B" w:rsidRPr="00EB552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4A168B" w:rsidRPr="00EB5523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A168B" w:rsidRPr="00EB5523">
        <w:rPr>
          <w:rFonts w:ascii="Times New Roman" w:hAnsi="Times New Roman" w:cs="Times New Roman"/>
          <w:sz w:val="24"/>
          <w:szCs w:val="24"/>
        </w:rPr>
        <w:t xml:space="preserve">H NMR </w:t>
      </w:r>
      <w:bookmarkStart w:id="49" w:name="OLE_LINK28"/>
      <w:bookmarkStart w:id="50" w:name="OLE_LINK29"/>
      <w:r w:rsidR="004A168B" w:rsidRPr="00EB5523">
        <w:rPr>
          <w:rFonts w:ascii="Times New Roman" w:hAnsi="Times New Roman" w:cs="Times New Roman"/>
          <w:sz w:val="24"/>
          <w:szCs w:val="24"/>
        </w:rPr>
        <w:t>spectrum</w:t>
      </w:r>
      <w:bookmarkEnd w:id="49"/>
      <w:bookmarkEnd w:id="50"/>
      <w:r w:rsidR="004A168B" w:rsidRPr="00EB5523">
        <w:rPr>
          <w:rFonts w:ascii="Times New Roman" w:hAnsi="Times New Roman" w:cs="Times New Roman"/>
          <w:sz w:val="24"/>
          <w:szCs w:val="24"/>
        </w:rPr>
        <w:t xml:space="preserve"> (500 MHz, CDCl</w:t>
      </w:r>
      <w:r w:rsidR="004A168B" w:rsidRPr="00EB552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4A168B" w:rsidRPr="00EB5523">
        <w:rPr>
          <w:rFonts w:ascii="Times New Roman" w:hAnsi="Times New Roman" w:cs="Times New Roman"/>
          <w:sz w:val="24"/>
          <w:szCs w:val="24"/>
        </w:rPr>
        <w:t>) of</w:t>
      </w:r>
      <w:r w:rsidR="004A168B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</w:rPr>
        <w:t>TFPB</w:t>
      </w:r>
      <w:r w:rsidR="004A168B" w:rsidRPr="00EB5523">
        <w:rPr>
          <w:rFonts w:ascii="Times New Roman" w:hAnsi="Times New Roman" w:cs="Times New Roman"/>
          <w:sz w:val="24"/>
          <w:szCs w:val="24"/>
        </w:rPr>
        <w:t>.</w:t>
      </w:r>
    </w:p>
    <w:p w:rsidR="00732B88" w:rsidRPr="00EB5523" w:rsidRDefault="00732B88">
      <w:pPr>
        <w:rPr>
          <w:rFonts w:ascii="Times New Roman" w:hAnsi="Times New Roman" w:cs="Times New Roman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05307D" w:rsidRPr="00EB5523" w:rsidRDefault="0005307D">
      <w:pPr>
        <w:rPr>
          <w:rFonts w:ascii="Times New Roman" w:hAnsi="Times New Roman" w:cs="Times New Roman"/>
          <w:noProof/>
        </w:rPr>
      </w:pPr>
    </w:p>
    <w:p w:rsidR="004A168B" w:rsidRPr="00EB5523" w:rsidRDefault="004D544B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29653</wp:posOffset>
            </wp:positionH>
            <wp:positionV relativeFrom="paragraph">
              <wp:posOffset>-252256</wp:posOffset>
            </wp:positionV>
            <wp:extent cx="5278120" cy="3960495"/>
            <wp:effectExtent l="0" t="0" r="0" b="1905"/>
            <wp:wrapTopAndBottom/>
            <wp:docPr id="4" name="图片 4" descr="C:\Users\Jan\Desktop\SC-revised\Scheme &amp; Figure 610dpi\Figure S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Jan\Desktop\SC-revised\Scheme &amp; Figure 610dpi\Figure S5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960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Figure S5. </w:t>
      </w:r>
      <w:r w:rsidR="004A168B" w:rsidRPr="00EB5523">
        <w:rPr>
          <w:rFonts w:ascii="Times New Roman" w:hAnsi="Times New Roman" w:cs="Times New Roman"/>
          <w:bCs/>
          <w:sz w:val="24"/>
          <w:szCs w:val="24"/>
        </w:rPr>
        <w:t xml:space="preserve">Tyndall effects: 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2</w:t>
      </w:r>
      <w:r w:rsidR="004A168B" w:rsidRPr="00EB5523">
        <w:rPr>
          <w:rFonts w:ascii="Times New Roman" w:hAnsi="Times New Roman" w:cs="Times New Roman"/>
          <w:bCs/>
          <w:sz w:val="24"/>
          <w:szCs w:val="24"/>
        </w:rPr>
        <w:t xml:space="preserve"> in dioxane (left), 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4A168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1 </w:t>
      </w:r>
      <w:r w:rsidR="004A168B" w:rsidRPr="00EB5523">
        <w:rPr>
          <w:rFonts w:ascii="Times New Roman" w:hAnsi="Times New Roman" w:cs="Times New Roman"/>
          <w:bCs/>
          <w:sz w:val="24"/>
          <w:szCs w:val="24"/>
        </w:rPr>
        <w:t>in dioxane (middle), and dioxane (right).</w:t>
      </w:r>
    </w:p>
    <w:p w:rsidR="004A168B" w:rsidRPr="00EB5523" w:rsidRDefault="004A168B" w:rsidP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A168B" w:rsidRPr="00EB5523" w:rsidRDefault="004A168B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  <w:noProof/>
        </w:rPr>
      </w:pPr>
    </w:p>
    <w:p w:rsidR="00C80599" w:rsidRPr="00EB5523" w:rsidRDefault="00C80599">
      <w:pPr>
        <w:rPr>
          <w:rFonts w:ascii="Times New Roman" w:hAnsi="Times New Roman" w:cs="Times New Roman"/>
          <w:noProof/>
        </w:rPr>
      </w:pPr>
    </w:p>
    <w:p w:rsidR="00C80599" w:rsidRPr="00EB5523" w:rsidRDefault="00C80599">
      <w:pPr>
        <w:rPr>
          <w:rFonts w:ascii="Times New Roman" w:hAnsi="Times New Roman" w:cs="Times New Roman"/>
          <w:noProof/>
        </w:rPr>
      </w:pPr>
    </w:p>
    <w:p w:rsidR="00C80599" w:rsidRPr="00EB5523" w:rsidRDefault="00C80599">
      <w:pPr>
        <w:rPr>
          <w:rFonts w:ascii="Times New Roman" w:hAnsi="Times New Roman" w:cs="Times New Roman"/>
          <w:noProof/>
        </w:rPr>
      </w:pPr>
    </w:p>
    <w:p w:rsidR="00C80599" w:rsidRPr="00EB5523" w:rsidRDefault="00C80599">
      <w:pPr>
        <w:rPr>
          <w:rFonts w:ascii="Times New Roman" w:hAnsi="Times New Roman" w:cs="Times New Roman"/>
          <w:noProof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noProof/>
        </w:rPr>
      </w:pPr>
      <w:bookmarkStart w:id="51" w:name="_Hlk513571899"/>
    </w:p>
    <w:p w:rsidR="0005307D" w:rsidRPr="00EB5523" w:rsidRDefault="0005307D" w:rsidP="00E7018F">
      <w:pPr>
        <w:rPr>
          <w:rFonts w:ascii="Times New Roman" w:hAnsi="Times New Roman" w:cs="Times New Roman"/>
          <w:noProof/>
        </w:rPr>
      </w:pPr>
    </w:p>
    <w:p w:rsidR="0005307D" w:rsidRPr="00EB5523" w:rsidRDefault="0005307D" w:rsidP="00E7018F">
      <w:pPr>
        <w:rPr>
          <w:rFonts w:ascii="Times New Roman" w:hAnsi="Times New Roman" w:cs="Times New Roman"/>
          <w:noProof/>
        </w:rPr>
      </w:pPr>
    </w:p>
    <w:p w:rsidR="0005307D" w:rsidRPr="00EB5523" w:rsidRDefault="0005307D" w:rsidP="00E7018F">
      <w:pPr>
        <w:rPr>
          <w:rFonts w:ascii="Times New Roman" w:hAnsi="Times New Roman" w:cs="Times New Roman"/>
          <w:noProof/>
        </w:rPr>
      </w:pPr>
    </w:p>
    <w:p w:rsidR="0005307D" w:rsidRPr="00EB5523" w:rsidRDefault="0005307D" w:rsidP="00E7018F">
      <w:pPr>
        <w:rPr>
          <w:rFonts w:ascii="Times New Roman" w:hAnsi="Times New Roman" w:cs="Times New Roman"/>
          <w:noProof/>
        </w:rPr>
      </w:pPr>
    </w:p>
    <w:p w:rsidR="0005307D" w:rsidRPr="00EB5523" w:rsidRDefault="0005307D" w:rsidP="00E7018F">
      <w:pPr>
        <w:rPr>
          <w:rFonts w:ascii="Times New Roman" w:hAnsi="Times New Roman" w:cs="Times New Roman"/>
          <w:noProof/>
        </w:rPr>
      </w:pPr>
    </w:p>
    <w:p w:rsidR="0005307D" w:rsidRPr="00EB5523" w:rsidRDefault="0005307D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4D544B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48000" behindDoc="0" locked="0" layoutInCell="1" allowOverlap="1" wp14:anchorId="49A51F28" wp14:editId="5EA92170">
            <wp:simplePos x="0" y="0"/>
            <wp:positionH relativeFrom="column">
              <wp:posOffset>0</wp:posOffset>
            </wp:positionH>
            <wp:positionV relativeFrom="paragraph">
              <wp:posOffset>82114</wp:posOffset>
            </wp:positionV>
            <wp:extent cx="5273675" cy="3729355"/>
            <wp:effectExtent l="0" t="0" r="3175" b="4445"/>
            <wp:wrapTopAndBottom/>
            <wp:docPr id="5" name="图片 5" descr="C:\Users\Jan\Desktop\SC-revised\Scheme &amp; Figure 610dpi\Figure S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Jan\Desktop\SC-revised\Scheme &amp; Figure 610dpi\Figure S6.tif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72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599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Figure S6. </w:t>
      </w:r>
      <w:r w:rsidR="00C80599" w:rsidRPr="00EB5523">
        <w:rPr>
          <w:rFonts w:ascii="Times New Roman" w:hAnsi="Times New Roman" w:cs="Times New Roman"/>
          <w:bCs/>
          <w:sz w:val="24"/>
          <w:szCs w:val="24"/>
        </w:rPr>
        <w:t>FT-IR spectra of</w:t>
      </w:r>
      <w:r w:rsidR="00C80599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DAP5</w:t>
      </w:r>
      <w:r w:rsidR="00C80599" w:rsidRPr="00EB5523">
        <w:rPr>
          <w:rFonts w:ascii="Times New Roman" w:hAnsi="Times New Roman" w:cs="Times New Roman"/>
          <w:bCs/>
          <w:sz w:val="24"/>
          <w:szCs w:val="24"/>
        </w:rPr>
        <w:t xml:space="preserve"> (top), </w:t>
      </w:r>
      <w:r w:rsidR="00C80599"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="00C80599" w:rsidRPr="00EB5523">
        <w:rPr>
          <w:rFonts w:ascii="Times New Roman" w:hAnsi="Times New Roman" w:cs="Times New Roman"/>
          <w:bCs/>
          <w:sz w:val="24"/>
          <w:szCs w:val="24"/>
        </w:rPr>
        <w:t xml:space="preserve"> (middle), and</w:t>
      </w:r>
      <w:r w:rsidR="00C80599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DAP5-COM-1 </w:t>
      </w:r>
      <w:r w:rsidR="00C80599" w:rsidRPr="00EB5523">
        <w:rPr>
          <w:rFonts w:ascii="Times New Roman" w:hAnsi="Times New Roman" w:cs="Times New Roman"/>
          <w:bCs/>
          <w:sz w:val="24"/>
          <w:szCs w:val="24"/>
        </w:rPr>
        <w:t>(bottom).</w:t>
      </w:r>
    </w:p>
    <w:p w:rsidR="00E7018F" w:rsidRPr="00EB5523" w:rsidRDefault="004D544B" w:rsidP="00E7018F">
      <w:pPr>
        <w:rPr>
          <w:rFonts w:ascii="Times New Roman" w:hAnsi="Times New Roman" w:cs="Times New Roman"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273675" cy="3683000"/>
            <wp:effectExtent l="0" t="0" r="3175" b="0"/>
            <wp:wrapTopAndBottom/>
            <wp:docPr id="6" name="图片 6" descr="C:\Users\Jan\Desktop\SC-revised\Scheme &amp; Figure 610dpi\Figure S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Jan\Desktop\SC-revised\Scheme &amp; Figure 610dpi\Figure S7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FB9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EC6F00" w:rsidRPr="00EB5523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672911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End w:id="51"/>
      <w:r w:rsidR="00C370AE" w:rsidRPr="00EB5523">
        <w:rPr>
          <w:rFonts w:ascii="Times New Roman" w:hAnsi="Times New Roman" w:cs="Times New Roman"/>
          <w:bCs/>
          <w:sz w:val="24"/>
          <w:szCs w:val="24"/>
        </w:rPr>
        <w:t>FT-IR spectra</w:t>
      </w:r>
      <w:r w:rsidR="00177149" w:rsidRPr="00EB5523">
        <w:rPr>
          <w:rFonts w:ascii="Times New Roman" w:hAnsi="Times New Roman" w:cs="Times New Roman"/>
          <w:bCs/>
          <w:sz w:val="24"/>
          <w:szCs w:val="24"/>
        </w:rPr>
        <w:t xml:space="preserve"> of</w:t>
      </w:r>
      <w:r w:rsidR="00C370A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C370AE" w:rsidRPr="00EB5523">
        <w:rPr>
          <w:rFonts w:ascii="Times New Roman" w:hAnsi="Times New Roman" w:cs="Times New Roman"/>
          <w:b/>
          <w:bCs/>
          <w:sz w:val="24"/>
          <w:szCs w:val="24"/>
        </w:rPr>
        <w:t>DAP5</w:t>
      </w:r>
      <w:r w:rsidR="008128E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(top</w:t>
      </w:r>
      <w:r w:rsidR="008128EB" w:rsidRPr="00EB5523">
        <w:rPr>
          <w:rFonts w:ascii="Times New Roman" w:hAnsi="Times New Roman" w:cs="Times New Roman"/>
          <w:bCs/>
          <w:sz w:val="24"/>
          <w:szCs w:val="24"/>
        </w:rPr>
        <w:t>)</w:t>
      </w:r>
      <w:r w:rsidR="00C370AE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C370AE" w:rsidRPr="00EB5523">
        <w:rPr>
          <w:rFonts w:ascii="Times New Roman" w:hAnsi="Times New Roman" w:cs="Times New Roman"/>
          <w:b/>
          <w:bCs/>
          <w:sz w:val="24"/>
          <w:szCs w:val="24"/>
        </w:rPr>
        <w:t>TFPB</w:t>
      </w:r>
      <w:r w:rsidR="008128E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128EB" w:rsidRPr="00EB5523">
        <w:rPr>
          <w:rFonts w:ascii="Times New Roman" w:hAnsi="Times New Roman" w:cs="Times New Roman"/>
          <w:bCs/>
          <w:sz w:val="24"/>
          <w:szCs w:val="24"/>
        </w:rPr>
        <w:t>(middle)</w:t>
      </w:r>
      <w:r w:rsidR="00C370AE" w:rsidRPr="00EB5523">
        <w:rPr>
          <w:rFonts w:ascii="Times New Roman" w:hAnsi="Times New Roman" w:cs="Times New Roman"/>
          <w:bCs/>
          <w:sz w:val="24"/>
          <w:szCs w:val="24"/>
        </w:rPr>
        <w:t xml:space="preserve">, and </w:t>
      </w:r>
      <w:bookmarkStart w:id="52" w:name="OLE_LINK7"/>
      <w:bookmarkStart w:id="53" w:name="OLE_LINK8"/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C370AE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bookmarkEnd w:id="52"/>
      <w:bookmarkEnd w:id="53"/>
      <w:r w:rsidR="008128E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128EB" w:rsidRPr="00EB5523">
        <w:rPr>
          <w:rFonts w:ascii="Times New Roman" w:hAnsi="Times New Roman" w:cs="Times New Roman"/>
          <w:bCs/>
          <w:sz w:val="24"/>
          <w:szCs w:val="24"/>
        </w:rPr>
        <w:t>(bottom)</w:t>
      </w:r>
      <w:r w:rsidR="00743714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C370AE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D8305F" w:rsidRPr="00EB5523" w:rsidRDefault="004D544B" w:rsidP="00E7018F">
      <w:pPr>
        <w:rPr>
          <w:rFonts w:ascii="Times New Roman" w:hAnsi="Times New Roman" w:cs="Times New Roman"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49024" behindDoc="0" locked="0" layoutInCell="1" allowOverlap="1" wp14:anchorId="0490E031" wp14:editId="44F5795D">
            <wp:simplePos x="0" y="0"/>
            <wp:positionH relativeFrom="column">
              <wp:posOffset>218364</wp:posOffset>
            </wp:positionH>
            <wp:positionV relativeFrom="paragraph">
              <wp:posOffset>150400</wp:posOffset>
            </wp:positionV>
            <wp:extent cx="5273675" cy="3683000"/>
            <wp:effectExtent l="0" t="0" r="3175" b="0"/>
            <wp:wrapTopAndBottom/>
            <wp:docPr id="7" name="图片 7" descr="C:\Users\Jan\Desktop\SC-revised\Scheme &amp; Figure 610dpi\Figure S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Jan\Desktop\SC-revised\Scheme &amp; Figure 610dpi\Figure S8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613A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8A34D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34869" w:rsidRPr="00EB5523">
        <w:rPr>
          <w:rFonts w:ascii="Times New Roman" w:hAnsi="Times New Roman" w:cs="Times New Roman"/>
          <w:b/>
          <w:bCs/>
          <w:sz w:val="24"/>
          <w:szCs w:val="24"/>
        </w:rPr>
        <w:t>S8</w:t>
      </w:r>
      <w:r w:rsidR="005A613A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8A34D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8A34DD" w:rsidRPr="00EB5523">
        <w:rPr>
          <w:rFonts w:ascii="Times New Roman" w:hAnsi="Times New Roman" w:cs="Times New Roman"/>
          <w:sz w:val="24"/>
          <w:szCs w:val="24"/>
        </w:rPr>
        <w:t>Size distribution of</w:t>
      </w:r>
      <w:r w:rsidR="008A34DD" w:rsidRPr="00EB5523">
        <w:rPr>
          <w:rFonts w:ascii="Times New Roman" w:hAnsi="Times New Roman" w:cs="Times New Roman"/>
          <w:kern w:val="0"/>
          <w:sz w:val="24"/>
          <w:szCs w:val="24"/>
          <w:lang w:val="en-GB"/>
        </w:rPr>
        <w:t xml:space="preserve"> </w:t>
      </w:r>
      <w:r w:rsidR="008A34DD" w:rsidRPr="00EB5523">
        <w:rPr>
          <w:rFonts w:ascii="Times New Roman" w:hAnsi="Times New Roman" w:cs="Times New Roman"/>
          <w:sz w:val="24"/>
          <w:szCs w:val="24"/>
          <w:lang w:val="en-GB"/>
        </w:rPr>
        <w:t>the </w:t>
      </w:r>
      <w:r w:rsidR="008A34DD" w:rsidRPr="00EB5523">
        <w:rPr>
          <w:rFonts w:ascii="Times New Roman" w:hAnsi="Times New Roman" w:cs="Times New Roman"/>
          <w:sz w:val="24"/>
          <w:szCs w:val="24"/>
          <w:lang w:val="de-DE"/>
        </w:rPr>
        <w:t>dispersed polymer</w:t>
      </w:r>
      <w:r w:rsidR="008A34DD" w:rsidRPr="00EB5523">
        <w:rPr>
          <w:rFonts w:ascii="Times New Roman" w:hAnsi="Times New Roman" w:cs="Times New Roman"/>
          <w:sz w:val="24"/>
          <w:szCs w:val="24"/>
          <w:lang w:val="en-GB"/>
        </w:rPr>
        <w:t xml:space="preserve"> particles </w:t>
      </w:r>
      <w:r w:rsidR="00FB1E42" w:rsidRPr="00EB5523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="008A34DD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34DD" w:rsidRPr="00EB5523">
        <w:rPr>
          <w:rFonts w:ascii="Times New Roman" w:hAnsi="Times New Roman" w:cs="Times New Roman"/>
          <w:b/>
          <w:sz w:val="24"/>
          <w:szCs w:val="24"/>
          <w:lang w:val="de-DE"/>
        </w:rPr>
        <w:t>DAP5-COM-1</w:t>
      </w:r>
      <w:r w:rsidR="00BA6EE1" w:rsidRPr="00EB5523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="00FB1E42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in dioxane </w:t>
      </w:r>
      <w:r w:rsidR="00BA6EE1" w:rsidRPr="00EB5523">
        <w:rPr>
          <w:rFonts w:ascii="Times New Roman" w:hAnsi="Times New Roman" w:cs="Times New Roman"/>
          <w:sz w:val="24"/>
          <w:szCs w:val="24"/>
          <w:lang w:val="de-DE"/>
        </w:rPr>
        <w:t>solution showed t</w:t>
      </w:r>
      <w:r w:rsidR="008A34DD" w:rsidRPr="00EB5523">
        <w:rPr>
          <w:rFonts w:ascii="Times New Roman" w:hAnsi="Times New Roman" w:cs="Times New Roman"/>
          <w:sz w:val="24"/>
          <w:szCs w:val="24"/>
          <w:lang w:val="de-DE"/>
        </w:rPr>
        <w:t>wo p</w:t>
      </w:r>
      <w:r w:rsidR="00BA6EE1" w:rsidRPr="00EB5523">
        <w:rPr>
          <w:rFonts w:ascii="Times New Roman" w:hAnsi="Times New Roman" w:cs="Times New Roman"/>
          <w:sz w:val="24"/>
          <w:szCs w:val="24"/>
          <w:lang w:val="de-DE"/>
        </w:rPr>
        <w:t>eaks at 142 nm and 5560 nm</w:t>
      </w:r>
      <w:r w:rsidR="008A34DD" w:rsidRPr="00EB5523">
        <w:rPr>
          <w:rFonts w:ascii="Times New Roman" w:hAnsi="Times New Roman" w:cs="Times New Roman"/>
          <w:sz w:val="24"/>
          <w:szCs w:val="24"/>
          <w:lang w:val="de-DE"/>
        </w:rPr>
        <w:t>.</w:t>
      </w:r>
      <w:r w:rsidR="00755EF0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2E0542" w:rsidRPr="00EB5523">
        <w:rPr>
          <w:rFonts w:ascii="Times New Roman" w:hAnsi="Times New Roman" w:cs="Times New Roman"/>
          <w:sz w:val="24"/>
          <w:szCs w:val="24"/>
          <w:lang w:val="de-DE"/>
        </w:rPr>
        <w:t>The larger size may indicte the existence of aggregated species.</w:t>
      </w:r>
    </w:p>
    <w:p w:rsidR="00EF26A0" w:rsidRPr="00EB5523" w:rsidRDefault="00EF26A0" w:rsidP="00E7018F">
      <w:pPr>
        <w:rPr>
          <w:rFonts w:ascii="Times New Roman" w:hAnsi="Times New Roman" w:cs="Times New Roman"/>
          <w:lang w:val="de-DE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E701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4D544B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0048" behindDoc="0" locked="0" layoutInCell="1" allowOverlap="1" wp14:anchorId="29E68EF2" wp14:editId="0D06AB97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273675" cy="3683000"/>
            <wp:effectExtent l="0" t="0" r="3175" b="0"/>
            <wp:wrapTopAndBottom/>
            <wp:docPr id="8" name="图片 8" descr="C:\Users\Jan\Desktop\SC-revised\Scheme &amp; Figure 610dpi\Figure S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Jan\Desktop\SC-revised\Scheme &amp; Figure 610dpi\Figure S9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675" cy="368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613A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EF26A0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5A613A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EF26A0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F26A0" w:rsidRPr="00EB5523">
        <w:rPr>
          <w:rFonts w:ascii="Times New Roman" w:hAnsi="Times New Roman" w:cs="Times New Roman"/>
          <w:sz w:val="24"/>
          <w:szCs w:val="24"/>
        </w:rPr>
        <w:t>Size distribution of</w:t>
      </w:r>
      <w:r w:rsidR="00EF26A0" w:rsidRPr="00EB5523">
        <w:rPr>
          <w:rFonts w:ascii="Times New Roman" w:hAnsi="Times New Roman" w:cs="Times New Roman"/>
          <w:sz w:val="24"/>
          <w:szCs w:val="24"/>
          <w:lang w:val="en-GB"/>
        </w:rPr>
        <w:t xml:space="preserve"> the </w:t>
      </w:r>
      <w:r w:rsidR="00EF26A0" w:rsidRPr="00EB5523">
        <w:rPr>
          <w:rFonts w:ascii="Times New Roman" w:hAnsi="Times New Roman" w:cs="Times New Roman"/>
          <w:sz w:val="24"/>
          <w:szCs w:val="24"/>
          <w:lang w:val="de-DE"/>
        </w:rPr>
        <w:t>dispersed polymer</w:t>
      </w:r>
      <w:r w:rsidR="00EF26A0" w:rsidRPr="00EB5523">
        <w:rPr>
          <w:rFonts w:ascii="Times New Roman" w:hAnsi="Times New Roman" w:cs="Times New Roman"/>
          <w:sz w:val="24"/>
          <w:szCs w:val="24"/>
          <w:lang w:val="en-GB"/>
        </w:rPr>
        <w:t xml:space="preserve"> particles </w:t>
      </w:r>
      <w:r w:rsidR="00BB2014" w:rsidRPr="00EB5523">
        <w:rPr>
          <w:rFonts w:ascii="Times New Roman" w:hAnsi="Times New Roman" w:cs="Times New Roman"/>
          <w:sz w:val="24"/>
          <w:szCs w:val="24"/>
          <w:lang w:val="en-GB"/>
        </w:rPr>
        <w:t>of</w:t>
      </w:r>
      <w:r w:rsidR="00EF26A0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EF26A0" w:rsidRPr="00EB5523">
        <w:rPr>
          <w:rFonts w:ascii="Times New Roman" w:hAnsi="Times New Roman" w:cs="Times New Roman"/>
          <w:b/>
          <w:sz w:val="24"/>
          <w:szCs w:val="24"/>
          <w:lang w:val="de-DE"/>
        </w:rPr>
        <w:t xml:space="preserve">DAP5-COM-2 </w:t>
      </w:r>
      <w:r w:rsidR="00BB2014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in dioxane </w:t>
      </w:r>
      <w:r w:rsidR="00EF26A0" w:rsidRPr="00EB5523">
        <w:rPr>
          <w:rFonts w:ascii="Times New Roman" w:hAnsi="Times New Roman" w:cs="Times New Roman"/>
          <w:sz w:val="24"/>
          <w:szCs w:val="24"/>
          <w:lang w:val="de-DE"/>
        </w:rPr>
        <w:t>solution</w:t>
      </w:r>
      <w:r w:rsidR="00BA6EE1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showed only one</w:t>
      </w:r>
      <w:r w:rsidR="00EF26A0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peak</w:t>
      </w:r>
      <w:r w:rsidR="00BA6EE1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FF35EB" w:rsidRPr="00EB5523">
        <w:rPr>
          <w:rFonts w:ascii="Times New Roman" w:hAnsi="Times New Roman" w:cs="Times New Roman"/>
          <w:sz w:val="24"/>
          <w:szCs w:val="24"/>
          <w:lang w:val="de-DE"/>
        </w:rPr>
        <w:t>at 78 nm.</w:t>
      </w:r>
      <w:r w:rsidR="00755EF0"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</w:p>
    <w:p w:rsidR="004D544B" w:rsidRPr="00EB5523" w:rsidRDefault="004D544B">
      <w:pPr>
        <w:rPr>
          <w:rFonts w:ascii="Times New Roman" w:hAnsi="Times New Roman" w:cs="Times New Roman"/>
          <w:sz w:val="24"/>
          <w:szCs w:val="24"/>
          <w:lang w:val="de-DE"/>
        </w:rPr>
      </w:pPr>
    </w:p>
    <w:p w:rsidR="00C80599" w:rsidRPr="00EB5523" w:rsidRDefault="004D544B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429250" cy="2390775"/>
            <wp:effectExtent l="0" t="0" r="0" b="9525"/>
            <wp:wrapTopAndBottom/>
            <wp:docPr id="9" name="图片 9" descr="C:\Users\Jan\Desktop\SC-revised\Scheme &amp; Figure 610dpi\Figure S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Jan\Desktop\SC-revised\Scheme &amp; Figure 610dpi\Figure S10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0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FB9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ure 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3D5ABF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="00CE4EF3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25E04" w:rsidRPr="00EB5523">
        <w:rPr>
          <w:rFonts w:ascii="Times New Roman" w:hAnsi="Times New Roman" w:cs="Times New Roman"/>
          <w:bCs/>
          <w:sz w:val="24"/>
          <w:szCs w:val="24"/>
        </w:rPr>
        <w:t xml:space="preserve">SEM </w:t>
      </w:r>
      <w:r w:rsidR="00B350B4" w:rsidRPr="00EB5523">
        <w:rPr>
          <w:rFonts w:ascii="Times New Roman" w:hAnsi="Times New Roman" w:cs="Times New Roman"/>
          <w:bCs/>
          <w:sz w:val="24"/>
          <w:szCs w:val="24"/>
        </w:rPr>
        <w:t xml:space="preserve">images </w:t>
      </w:r>
      <w:r w:rsidR="00B25E04" w:rsidRPr="00EB5523">
        <w:rPr>
          <w:rFonts w:ascii="Times New Roman" w:hAnsi="Times New Roman" w:cs="Times New Roman"/>
          <w:bCs/>
          <w:sz w:val="24"/>
          <w:szCs w:val="24"/>
        </w:rPr>
        <w:t>of</w:t>
      </w:r>
      <w:r w:rsidR="00B25E04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</w:t>
      </w:r>
      <w:r w:rsidR="00C370AE" w:rsidRPr="00EB5523">
        <w:rPr>
          <w:rFonts w:ascii="Times New Roman" w:hAnsi="Times New Roman" w:cs="Times New Roman"/>
          <w:b/>
          <w:bCs/>
          <w:sz w:val="24"/>
          <w:szCs w:val="24"/>
        </w:rPr>
        <w:t>-2</w:t>
      </w:r>
      <w:r w:rsidR="00D33E0E" w:rsidRPr="00EB5523">
        <w:rPr>
          <w:rFonts w:ascii="Times New Roman" w:hAnsi="Times New Roman" w:cs="Times New Roman"/>
          <w:bCs/>
          <w:sz w:val="24"/>
          <w:szCs w:val="24"/>
        </w:rPr>
        <w:t xml:space="preserve">. </w:t>
      </w:r>
      <w:r w:rsidR="00D33E0E" w:rsidRPr="00EB5523">
        <w:rPr>
          <w:rFonts w:ascii="Times New Roman" w:hAnsi="Times New Roman" w:cs="Times New Roman"/>
          <w:bCs/>
          <w:iCs/>
          <w:sz w:val="24"/>
          <w:szCs w:val="24"/>
        </w:rPr>
        <w:t>Samples were prepared by dropping the sample solution onto silicon wafers, dried naturally, and then coated with gold using a sputter coater.</w:t>
      </w:r>
      <w:r w:rsidR="00C80599" w:rsidRPr="00EB5523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</w:p>
    <w:p w:rsidR="00732B88" w:rsidRPr="00EB5523" w:rsidRDefault="00732B88">
      <w:pPr>
        <w:rPr>
          <w:rFonts w:ascii="Times New Roman" w:hAnsi="Times New Roman" w:cs="Times New Roman"/>
          <w:bCs/>
        </w:rPr>
      </w:pPr>
    </w:p>
    <w:p w:rsidR="00732B88" w:rsidRPr="00EB5523" w:rsidRDefault="004D544B" w:rsidP="00732B88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1072" behindDoc="0" locked="0" layoutInCell="1" allowOverlap="1" wp14:anchorId="393E9990" wp14:editId="3195F0DF">
            <wp:simplePos x="0" y="0"/>
            <wp:positionH relativeFrom="column">
              <wp:posOffset>409433</wp:posOffset>
            </wp:positionH>
            <wp:positionV relativeFrom="paragraph">
              <wp:posOffset>34622</wp:posOffset>
            </wp:positionV>
            <wp:extent cx="4885055" cy="4885055"/>
            <wp:effectExtent l="0" t="0" r="0" b="0"/>
            <wp:wrapTopAndBottom/>
            <wp:docPr id="14" name="图片 14" descr="C:\Users\Jan\Desktop\SC-revised\Scheme &amp; Figure 610dpi\Figure S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Jan\Desktop\SC-revised\Scheme &amp; Figure 610dpi\Figure S11.tif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4885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FB9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3D5ABF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C03D72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32B88" w:rsidRPr="00EB5523">
        <w:rPr>
          <w:rFonts w:ascii="Times New Roman" w:hAnsi="Times New Roman" w:cs="Times New Roman"/>
          <w:bCs/>
          <w:sz w:val="24"/>
          <w:szCs w:val="24"/>
        </w:rPr>
        <w:t xml:space="preserve">TEM </w:t>
      </w:r>
      <w:r w:rsidR="00B350B4" w:rsidRPr="00EB5523">
        <w:rPr>
          <w:rFonts w:ascii="Times New Roman" w:hAnsi="Times New Roman" w:cs="Times New Roman"/>
          <w:bCs/>
          <w:sz w:val="24"/>
          <w:szCs w:val="24"/>
        </w:rPr>
        <w:t xml:space="preserve">image </w:t>
      </w:r>
      <w:r w:rsidR="00732B88" w:rsidRPr="00EB5523">
        <w:rPr>
          <w:rFonts w:ascii="Times New Roman" w:hAnsi="Times New Roman" w:cs="Times New Roman"/>
          <w:bCs/>
          <w:sz w:val="24"/>
          <w:szCs w:val="24"/>
        </w:rPr>
        <w:t xml:space="preserve">of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C370AE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743714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BF6E8B" w:rsidRPr="00EB5523">
        <w:rPr>
          <w:rFonts w:ascii="Times New Roman" w:hAnsi="Times New Roman" w:cs="Times New Roman"/>
          <w:bCs/>
          <w:sz w:val="24"/>
          <w:szCs w:val="24"/>
        </w:rPr>
        <w:t xml:space="preserve"> Samples were prepared by carefully dropping the</w:t>
      </w:r>
      <w:r w:rsidR="00BF6E8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F6E8B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BF6E8B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2 </w:t>
      </w:r>
      <w:r w:rsidR="00BF6E8B" w:rsidRPr="00EB5523">
        <w:rPr>
          <w:rFonts w:ascii="Times New Roman" w:hAnsi="Times New Roman" w:cs="Times New Roman"/>
          <w:bCs/>
          <w:sz w:val="24"/>
          <w:szCs w:val="24"/>
        </w:rPr>
        <w:t>solution onto the carbon coated copper grid and dried naturally.</w:t>
      </w:r>
      <w:r w:rsidR="00C80599" w:rsidRPr="00EB552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732B88" w:rsidRPr="00EB5523" w:rsidRDefault="00732B88" w:rsidP="00004F2D">
      <w:pPr>
        <w:jc w:val="center"/>
        <w:rPr>
          <w:rFonts w:ascii="Times New Roman" w:hAnsi="Times New Roman" w:cs="Times New Roman"/>
          <w:bCs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 w:rsidP="008B106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9C4C2A" w:rsidRPr="00EB5523" w:rsidRDefault="009C4C2A" w:rsidP="009C4C2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004F2D" w:rsidRPr="00EB5523" w:rsidRDefault="004D544B" w:rsidP="009C4C2A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2096" behindDoc="0" locked="0" layoutInCell="1" allowOverlap="1" wp14:anchorId="4F7C1954" wp14:editId="66E487AD">
            <wp:simplePos x="0" y="0"/>
            <wp:positionH relativeFrom="column">
              <wp:posOffset>368442</wp:posOffset>
            </wp:positionH>
            <wp:positionV relativeFrom="paragraph">
              <wp:posOffset>142</wp:posOffset>
            </wp:positionV>
            <wp:extent cx="4572000" cy="3431540"/>
            <wp:effectExtent l="0" t="0" r="0" b="0"/>
            <wp:wrapTopAndBottom/>
            <wp:docPr id="15" name="图片 15" descr="C:\Users\Jan\Desktop\SC-revised\Scheme &amp; Figure 610dpi\Figure S1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Jan\Desktop\SC-revised\Scheme &amp; Figure 610dpi\Figure S12.tif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3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F2D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ure </w:t>
      </w:r>
      <w:r w:rsidR="00D8305F" w:rsidRPr="00EB5523">
        <w:rPr>
          <w:rFonts w:ascii="Times New Roman" w:hAnsi="Times New Roman" w:cs="Times New Roman"/>
          <w:b/>
          <w:bCs/>
          <w:sz w:val="24"/>
          <w:szCs w:val="24"/>
        </w:rPr>
        <w:t>S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04F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54" w:name="OLE_LINK72"/>
      <w:bookmarkStart w:id="55" w:name="OLE_LINK73"/>
      <w:r w:rsidR="0028082F" w:rsidRPr="00EB5523">
        <w:rPr>
          <w:rFonts w:ascii="Times New Roman" w:hAnsi="Times New Roman" w:cs="Times New Roman"/>
          <w:bCs/>
          <w:sz w:val="24"/>
          <w:szCs w:val="24"/>
        </w:rPr>
        <w:t xml:space="preserve">SEM images of </w:t>
      </w:r>
      <w:bookmarkEnd w:id="54"/>
      <w:bookmarkEnd w:id="55"/>
      <w:r w:rsidR="0028082F" w:rsidRPr="00EB5523">
        <w:rPr>
          <w:rFonts w:ascii="Times New Roman" w:hAnsi="Times New Roman" w:cs="Times New Roman"/>
          <w:bCs/>
          <w:sz w:val="24"/>
          <w:szCs w:val="24"/>
        </w:rPr>
        <w:t>reaction solution</w:t>
      </w:r>
      <w:r w:rsidR="00EE1262" w:rsidRPr="00EB5523">
        <w:rPr>
          <w:rFonts w:ascii="Times New Roman" w:hAnsi="Times New Roman" w:cs="Times New Roman"/>
          <w:bCs/>
          <w:sz w:val="24"/>
          <w:szCs w:val="24"/>
        </w:rPr>
        <w:t xml:space="preserve"> of</w:t>
      </w:r>
      <w:r w:rsidR="00EE1262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DAP5</w:t>
      </w:r>
      <w:r w:rsidR="00EE1262" w:rsidRPr="00EB5523">
        <w:rPr>
          <w:rFonts w:ascii="Times New Roman" w:hAnsi="Times New Roman" w:cs="Times New Roman"/>
          <w:bCs/>
          <w:sz w:val="24"/>
          <w:szCs w:val="24"/>
        </w:rPr>
        <w:t xml:space="preserve"> and</w:t>
      </w:r>
      <w:r w:rsidR="00EE1262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TFPB</w:t>
      </w:r>
      <w:r w:rsidR="001C5CD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C5CDA" w:rsidRPr="00EB5523">
        <w:rPr>
          <w:rFonts w:ascii="Times New Roman" w:hAnsi="Times New Roman" w:cs="Times New Roman"/>
          <w:bCs/>
          <w:sz w:val="24"/>
          <w:szCs w:val="24"/>
        </w:rPr>
        <w:t xml:space="preserve">with </w:t>
      </w:r>
      <w:r w:rsidR="0028082F" w:rsidRPr="00EB5523">
        <w:rPr>
          <w:rFonts w:ascii="Times New Roman" w:hAnsi="Times New Roman" w:cs="Times New Roman"/>
          <w:bCs/>
          <w:sz w:val="24"/>
          <w:szCs w:val="24"/>
        </w:rPr>
        <w:t>high </w:t>
      </w:r>
      <w:r w:rsidR="001C5CDA" w:rsidRPr="00EB5523">
        <w:rPr>
          <w:rFonts w:ascii="Times New Roman" w:hAnsi="Times New Roman" w:cs="Times New Roman"/>
          <w:bCs/>
          <w:sz w:val="24"/>
          <w:szCs w:val="24"/>
        </w:rPr>
        <w:t xml:space="preserve">monomer </w:t>
      </w:r>
      <w:r w:rsidR="0028082F" w:rsidRPr="00EB5523">
        <w:rPr>
          <w:rFonts w:ascii="Times New Roman" w:hAnsi="Times New Roman" w:cs="Times New Roman"/>
          <w:bCs/>
          <w:sz w:val="24"/>
          <w:szCs w:val="24"/>
        </w:rPr>
        <w:t>concentration.</w:t>
      </w:r>
      <w:r w:rsidR="00C80599" w:rsidRPr="00EB5523">
        <w:rPr>
          <w:rFonts w:ascii="Times New Roman" w:hAnsi="Times New Roman" w:cs="Times New Roman"/>
          <w:bCs/>
          <w:noProof/>
          <w:sz w:val="24"/>
          <w:szCs w:val="24"/>
        </w:rPr>
        <w:t xml:space="preserve"> </w:t>
      </w:r>
    </w:p>
    <w:p w:rsidR="00CC76AE" w:rsidRPr="00EB5523" w:rsidRDefault="00CC76AE" w:rsidP="009C4C2A">
      <w:pPr>
        <w:jc w:val="left"/>
        <w:rPr>
          <w:rFonts w:ascii="Times New Roman" w:hAnsi="Times New Roman" w:cs="Times New Roman"/>
          <w:bCs/>
        </w:rPr>
      </w:pPr>
    </w:p>
    <w:p w:rsidR="009C4C2A" w:rsidRPr="00EB5523" w:rsidRDefault="009C4C2A" w:rsidP="008B106A">
      <w:pPr>
        <w:rPr>
          <w:rFonts w:ascii="Times New Roman" w:hAnsi="Times New Roman" w:cs="Times New Roman"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8B106A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D544B" w:rsidRPr="00EB5523" w:rsidRDefault="004D544B">
      <w:pPr>
        <w:rPr>
          <w:rFonts w:ascii="Times New Roman" w:hAnsi="Times New Roman" w:cs="Times New Roman"/>
          <w:bCs/>
          <w:noProof/>
          <w:sz w:val="24"/>
          <w:szCs w:val="24"/>
        </w:rPr>
      </w:pPr>
    </w:p>
    <w:p w:rsidR="004D544B" w:rsidRPr="00EB5523" w:rsidRDefault="004D544B">
      <w:pPr>
        <w:rPr>
          <w:rFonts w:ascii="Times New Roman" w:hAnsi="Times New Roman" w:cs="Times New Roman"/>
          <w:bCs/>
          <w:noProof/>
          <w:sz w:val="24"/>
          <w:szCs w:val="24"/>
        </w:rPr>
      </w:pPr>
    </w:p>
    <w:p w:rsidR="00C80599" w:rsidRPr="00EB5523" w:rsidRDefault="004D544B">
      <w:pPr>
        <w:rPr>
          <w:rFonts w:ascii="Times New Roman" w:hAnsi="Times New Roman" w:cs="Times New Roman"/>
          <w:noProof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75291</wp:posOffset>
            </wp:positionV>
            <wp:extent cx="5267325" cy="4035425"/>
            <wp:effectExtent l="0" t="0" r="9525" b="3175"/>
            <wp:wrapTopAndBottom/>
            <wp:docPr id="16" name="图片 16" descr="C:\Users\Jan\Desktop\SC-revised\Scheme &amp; Figure 610dpi\Figure S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Jan\Desktop\SC-revised\Scheme &amp; Figure 610dpi\Figure S13.tif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03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4F2D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004F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D8305F" w:rsidRPr="00EB5523">
        <w:rPr>
          <w:rFonts w:ascii="Times New Roman" w:hAnsi="Times New Roman" w:cs="Times New Roman"/>
          <w:b/>
          <w:bCs/>
          <w:sz w:val="24"/>
          <w:szCs w:val="24"/>
        </w:rPr>
        <w:t>S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04F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04F2D" w:rsidRPr="00EB5523">
        <w:rPr>
          <w:rFonts w:ascii="Times New Roman" w:hAnsi="Times New Roman" w:cs="Times New Roman"/>
          <w:bCs/>
          <w:sz w:val="24"/>
          <w:szCs w:val="24"/>
        </w:rPr>
        <w:t xml:space="preserve">SEM images of reaction solution </w:t>
      </w:r>
      <w:r w:rsidR="00EE1262" w:rsidRPr="00EB5523">
        <w:rPr>
          <w:rFonts w:ascii="Times New Roman" w:hAnsi="Times New Roman" w:cs="Times New Roman"/>
          <w:bCs/>
          <w:sz w:val="24"/>
          <w:szCs w:val="24"/>
        </w:rPr>
        <w:t xml:space="preserve">of </w:t>
      </w:r>
      <w:r w:rsidR="00EE1262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DAP5 </w:t>
      </w:r>
      <w:r w:rsidR="00EE1262" w:rsidRPr="00EB5523">
        <w:rPr>
          <w:rFonts w:ascii="Times New Roman" w:hAnsi="Times New Roman" w:cs="Times New Roman"/>
          <w:bCs/>
          <w:sz w:val="24"/>
          <w:szCs w:val="24"/>
        </w:rPr>
        <w:t>and</w:t>
      </w:r>
      <w:r w:rsidR="00EE1262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TFPB </w:t>
      </w:r>
      <w:r w:rsidR="00004F2D" w:rsidRPr="00EB5523">
        <w:rPr>
          <w:rFonts w:ascii="Times New Roman" w:hAnsi="Times New Roman" w:cs="Times New Roman"/>
          <w:bCs/>
          <w:sz w:val="24"/>
          <w:szCs w:val="24"/>
        </w:rPr>
        <w:t>when</w:t>
      </w:r>
      <w:r w:rsidR="00F62010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04F2D" w:rsidRPr="00EB5523">
        <w:rPr>
          <w:rFonts w:ascii="Times New Roman" w:hAnsi="Times New Roman" w:cs="Times New Roman"/>
          <w:bCs/>
          <w:sz w:val="24"/>
          <w:szCs w:val="24"/>
        </w:rPr>
        <w:t>1,</w:t>
      </w:r>
      <w:r w:rsidR="008B106A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04F2D" w:rsidRPr="00EB5523">
        <w:rPr>
          <w:rFonts w:ascii="Times New Roman" w:hAnsi="Times New Roman" w:cs="Times New Roman"/>
          <w:bCs/>
          <w:sz w:val="24"/>
          <w:szCs w:val="24"/>
        </w:rPr>
        <w:t>4-dioxane/mesitylene(1:2) was used as a solvent</w:t>
      </w:r>
      <w:r w:rsidR="008566A3" w:rsidRPr="00EB5523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89063D" w:rsidRPr="00EB5523">
        <w:rPr>
          <w:rFonts w:ascii="Times New Roman" w:hAnsi="Times New Roman" w:cs="Times New Roman"/>
          <w:bCs/>
          <w:sz w:val="24"/>
          <w:szCs w:val="24"/>
        </w:rPr>
        <w:t xml:space="preserve">aggregated </w:t>
      </w:r>
      <w:r w:rsidR="0089063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COMs </w:t>
      </w:r>
      <w:r w:rsidR="008566A3" w:rsidRPr="00EB5523">
        <w:rPr>
          <w:rFonts w:ascii="Times New Roman" w:hAnsi="Times New Roman" w:cs="Times New Roman"/>
          <w:bCs/>
          <w:sz w:val="24"/>
          <w:szCs w:val="24"/>
        </w:rPr>
        <w:t>were observed</w:t>
      </w:r>
      <w:r w:rsidR="00004F2D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C80599" w:rsidRPr="00EB5523">
        <w:rPr>
          <w:rFonts w:ascii="Times New Roman" w:hAnsi="Times New Roman" w:cs="Times New Roman"/>
          <w:noProof/>
        </w:rPr>
        <w:t xml:space="preserve"> </w:t>
      </w:r>
    </w:p>
    <w:p w:rsidR="00CC76AE" w:rsidRPr="00EB5523" w:rsidRDefault="00CC76AE">
      <w:pPr>
        <w:rPr>
          <w:rFonts w:ascii="Times New Roman" w:hAnsi="Times New Roman" w:cs="Times New Roman"/>
          <w:noProof/>
        </w:rPr>
      </w:pPr>
    </w:p>
    <w:p w:rsidR="00CC76AE" w:rsidRPr="00EB5523" w:rsidRDefault="00CC76AE">
      <w:pPr>
        <w:rPr>
          <w:rFonts w:ascii="Times New Roman" w:hAnsi="Times New Roman" w:cs="Times New Roman"/>
          <w:noProof/>
        </w:rPr>
      </w:pPr>
    </w:p>
    <w:p w:rsidR="00CC76AE" w:rsidRPr="00EB5523" w:rsidRDefault="00CC76AE">
      <w:pPr>
        <w:rPr>
          <w:rFonts w:ascii="Times New Roman" w:hAnsi="Times New Roman" w:cs="Times New Roman"/>
          <w:noProof/>
        </w:rPr>
      </w:pPr>
    </w:p>
    <w:p w:rsidR="00CC76AE" w:rsidRPr="00EB5523" w:rsidRDefault="00CC76AE">
      <w:pPr>
        <w:rPr>
          <w:rFonts w:ascii="Times New Roman" w:hAnsi="Times New Roman" w:cs="Times New Roman"/>
          <w:noProof/>
        </w:rPr>
      </w:pPr>
    </w:p>
    <w:p w:rsidR="00CC76AE" w:rsidRPr="00EB5523" w:rsidRDefault="00CC76AE">
      <w:pPr>
        <w:rPr>
          <w:rFonts w:ascii="Times New Roman" w:hAnsi="Times New Roman" w:cs="Times New Roman"/>
          <w:noProof/>
        </w:rPr>
      </w:pPr>
    </w:p>
    <w:p w:rsidR="0024156D" w:rsidRPr="00EB5523" w:rsidRDefault="001264A8">
      <w:pPr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</w:rPr>
        <w:object w:dxaOrig="20868" w:dyaOrig="13534">
          <v:shape id="_x0000_i1028" type="#_x0000_t75" style="width:417pt;height:266.25pt" o:ole="">
            <v:imagedata r:id="rId27" o:title=""/>
          </v:shape>
          <o:OLEObject Type="Embed" ProgID="ChemDraw.Document.6.0" ShapeID="_x0000_i1028" DrawAspect="Content" ObjectID="_1637582636" r:id="rId28"/>
        </w:object>
      </w:r>
    </w:p>
    <w:p w:rsidR="00F62010" w:rsidRPr="00EB5523" w:rsidRDefault="00F62010" w:rsidP="00F62010">
      <w:pPr>
        <w:rPr>
          <w:rFonts w:ascii="Times New Roman" w:hAnsi="Times New Roman" w:cs="Times New Roman"/>
          <w:sz w:val="24"/>
          <w:szCs w:val="24"/>
          <w:lang w:val="de-DE"/>
        </w:rPr>
      </w:pPr>
      <w:r w:rsidRPr="00EB5523">
        <w:rPr>
          <w:rFonts w:ascii="Times New Roman" w:hAnsi="Times New Roman" w:cs="Times New Roman"/>
          <w:b/>
          <w:sz w:val="24"/>
          <w:szCs w:val="24"/>
          <w:lang w:val="de-DE"/>
        </w:rPr>
        <w:t xml:space="preserve">Figure 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S14.</w:t>
      </w:r>
      <w:r w:rsidRPr="00EB5523">
        <w:rPr>
          <w:rFonts w:ascii="Times New Roman" w:hAnsi="Times New Roman" w:cs="Times New Roman"/>
          <w:b/>
          <w:sz w:val="24"/>
          <w:szCs w:val="24"/>
          <w:lang w:val="de-DE"/>
        </w:rPr>
        <w:t xml:space="preserve"> </w:t>
      </w:r>
      <w:r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Structures of the ideal hexagonal monomeric network units of </w:t>
      </w:r>
      <w:r w:rsidRPr="00EB5523">
        <w:rPr>
          <w:rFonts w:ascii="Times New Roman" w:hAnsi="Times New Roman" w:cs="Times New Roman"/>
          <w:b/>
          <w:sz w:val="24"/>
          <w:szCs w:val="24"/>
          <w:lang w:val="de-DE"/>
        </w:rPr>
        <w:t>DAP5-COM-1</w:t>
      </w:r>
      <w:r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 and</w:t>
      </w:r>
      <w:r w:rsidRPr="00EB5523">
        <w:rPr>
          <w:rFonts w:ascii="Times New Roman" w:hAnsi="Times New Roman" w:cs="Times New Roman"/>
          <w:b/>
          <w:sz w:val="24"/>
          <w:szCs w:val="24"/>
          <w:lang w:val="de-DE"/>
        </w:rPr>
        <w:t xml:space="preserve"> DAP5-COM-2 </w:t>
      </w:r>
      <w:r w:rsidRPr="00EB5523">
        <w:rPr>
          <w:rFonts w:ascii="Times New Roman" w:hAnsi="Times New Roman" w:cs="Times New Roman"/>
          <w:sz w:val="24"/>
          <w:szCs w:val="24"/>
          <w:lang w:val="de-DE"/>
        </w:rPr>
        <w:t xml:space="preserve">(the pore diameters were calculated by </w:t>
      </w:r>
      <w:r w:rsidRPr="00EB5523">
        <w:rPr>
          <w:rFonts w:ascii="Times New Roman" w:hAnsi="Times New Roman" w:cs="Times New Roman"/>
          <w:sz w:val="24"/>
          <w:szCs w:val="24"/>
          <w:lang w:val="en"/>
        </w:rPr>
        <w:t>density functional theory (</w:t>
      </w:r>
      <w:r w:rsidRPr="00EB5523">
        <w:rPr>
          <w:rFonts w:ascii="Times New Roman" w:hAnsi="Times New Roman" w:cs="Times New Roman"/>
          <w:sz w:val="24"/>
          <w:szCs w:val="24"/>
          <w:lang w:val="de-DE"/>
        </w:rPr>
        <w:t>DFT) method at the PWC level).</w:t>
      </w:r>
    </w:p>
    <w:p w:rsidR="00CC76AE" w:rsidRPr="00EB5523" w:rsidRDefault="00CC76AE" w:rsidP="00F62010">
      <w:pPr>
        <w:rPr>
          <w:rFonts w:ascii="Times New Roman" w:hAnsi="Times New Roman" w:cs="Times New Roman"/>
          <w:sz w:val="24"/>
          <w:szCs w:val="24"/>
          <w:lang w:val="de-DE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4D544B" w:rsidRPr="00EB5523" w:rsidRDefault="004D544B" w:rsidP="00CC76AE">
      <w:pPr>
        <w:rPr>
          <w:rFonts w:ascii="Times New Roman" w:hAnsi="Times New Roman" w:cs="Times New Roman"/>
          <w:b/>
          <w:bCs/>
          <w:noProof/>
          <w:sz w:val="24"/>
          <w:szCs w:val="24"/>
        </w:rPr>
      </w:pPr>
    </w:p>
    <w:p w:rsidR="0008662D" w:rsidRPr="00EB5523" w:rsidRDefault="004D544B" w:rsidP="00CC76AE">
      <w:pPr>
        <w:rPr>
          <w:rFonts w:ascii="Times New Roman" w:hAnsi="Times New Roman" w:cs="Times New Roman"/>
          <w:bCs/>
          <w:lang w:val="de-DE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719511</wp:posOffset>
            </wp:positionH>
            <wp:positionV relativeFrom="paragraph">
              <wp:posOffset>156513</wp:posOffset>
            </wp:positionV>
            <wp:extent cx="2927350" cy="3804920"/>
            <wp:effectExtent l="0" t="0" r="6350" b="5080"/>
            <wp:wrapTopAndBottom/>
            <wp:docPr id="17" name="图片 17" descr="C:\Users\Jan\Desktop\SC-revised\Scheme &amp; Figure 610dpi\Figure S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Jan\Desktop\SC-revised\Scheme &amp; Figure 610dpi\Figure S15.tif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7350" cy="3804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662D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0866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="000866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08662D" w:rsidRPr="00EB5523">
        <w:rPr>
          <w:rFonts w:ascii="Times New Roman" w:hAnsi="Times New Roman" w:cs="Times New Roman"/>
          <w:bCs/>
          <w:sz w:val="24"/>
          <w:szCs w:val="24"/>
        </w:rPr>
        <w:t>AFM images and cross-section analysis of</w:t>
      </w:r>
      <w:r w:rsidR="0008662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08662D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1</w:t>
      </w:r>
      <w:r w:rsidR="0034432D" w:rsidRPr="00EB5523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. </w:t>
      </w:r>
      <w:r w:rsidR="0034432D" w:rsidRPr="00EB5523">
        <w:rPr>
          <w:rFonts w:ascii="Times New Roman" w:hAnsi="Times New Roman" w:cs="Times New Roman"/>
          <w:bCs/>
          <w:iCs/>
          <w:sz w:val="24"/>
          <w:szCs w:val="24"/>
        </w:rPr>
        <w:t>Samples were prepared by dropping the corresponding reaction solution onto mica, dried naturally.</w:t>
      </w:r>
      <w:r w:rsidR="00C80599" w:rsidRPr="00EB5523">
        <w:rPr>
          <w:rFonts w:ascii="Times New Roman" w:hAnsi="Times New Roman" w:cs="Times New Roman"/>
        </w:rPr>
        <w:t xml:space="preserve"> </w:t>
      </w:r>
    </w:p>
    <w:p w:rsidR="00E82EE9" w:rsidRPr="00EB5523" w:rsidRDefault="00E82EE9" w:rsidP="00EE792A">
      <w:pPr>
        <w:ind w:firstLineChars="200" w:firstLine="420"/>
        <w:jc w:val="center"/>
        <w:rPr>
          <w:rFonts w:ascii="Times New Roman" w:hAnsi="Times New Roman" w:cs="Times New Roman"/>
        </w:rPr>
      </w:pPr>
    </w:p>
    <w:p w:rsidR="00E82EE9" w:rsidRPr="00EB5523" w:rsidRDefault="00E82EE9">
      <w:pPr>
        <w:rPr>
          <w:rFonts w:ascii="Times New Roman" w:hAnsi="Times New Roman" w:cs="Times New Roman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56" w:name="_Hlk513571992"/>
      <w:bookmarkStart w:id="57" w:name="OLE_LINK34"/>
      <w:bookmarkStart w:id="58" w:name="OLE_LINK35"/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C80599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4D544B" w:rsidRPr="00EB5523" w:rsidRDefault="004D544B" w:rsidP="004D544B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3120" behindDoc="0" locked="0" layoutInCell="1" allowOverlap="1" wp14:anchorId="5B30CCD0" wp14:editId="7A2E321B">
            <wp:simplePos x="0" y="0"/>
            <wp:positionH relativeFrom="column">
              <wp:posOffset>1422229</wp:posOffset>
            </wp:positionH>
            <wp:positionV relativeFrom="paragraph">
              <wp:posOffset>313586</wp:posOffset>
            </wp:positionV>
            <wp:extent cx="2449195" cy="6160770"/>
            <wp:effectExtent l="0" t="0" r="8255" b="0"/>
            <wp:wrapTopAndBottom/>
            <wp:docPr id="18" name="图片 18" descr="C:\Users\Jan\Desktop\SC-revised\Scheme &amp; Figure 610dpi\Figure S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Jan\Desktop\SC-revised\Scheme &amp; Figure 610dpi\Figure S16.tif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195" cy="616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82EE9" w:rsidRPr="00EB5523" w:rsidRDefault="00CD2FB9" w:rsidP="00EB5523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59" w:name="OLE_LINK32"/>
      <w:bookmarkStart w:id="60" w:name="OLE_LINK33"/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>S1</w:t>
      </w:r>
      <w:bookmarkEnd w:id="56"/>
      <w:bookmarkEnd w:id="59"/>
      <w:bookmarkEnd w:id="60"/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="00B578C1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F31EEA" w:rsidRPr="00EB5523">
        <w:rPr>
          <w:rFonts w:ascii="Times New Roman" w:hAnsi="Times New Roman" w:cs="Times New Roman"/>
          <w:bCs/>
          <w:sz w:val="24"/>
          <w:szCs w:val="24"/>
        </w:rPr>
        <w:t xml:space="preserve">AFM </w:t>
      </w:r>
      <w:r w:rsidR="00B350B4" w:rsidRPr="00EB5523">
        <w:rPr>
          <w:rFonts w:ascii="Times New Roman" w:hAnsi="Times New Roman" w:cs="Times New Roman"/>
          <w:bCs/>
          <w:sz w:val="24"/>
          <w:szCs w:val="24"/>
        </w:rPr>
        <w:t xml:space="preserve">images and cross-section analysis </w:t>
      </w:r>
      <w:r w:rsidR="00E82EE9" w:rsidRPr="00EB5523">
        <w:rPr>
          <w:rFonts w:ascii="Times New Roman" w:hAnsi="Times New Roman" w:cs="Times New Roman"/>
          <w:sz w:val="24"/>
          <w:szCs w:val="24"/>
        </w:rPr>
        <w:t xml:space="preserve">of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2</w:t>
      </w:r>
      <w:bookmarkEnd w:id="57"/>
      <w:bookmarkEnd w:id="58"/>
      <w:r w:rsidR="00743714" w:rsidRPr="00EB5523">
        <w:rPr>
          <w:rFonts w:ascii="Times New Roman" w:hAnsi="Times New Roman" w:cs="Times New Roman"/>
          <w:bCs/>
          <w:sz w:val="24"/>
          <w:szCs w:val="24"/>
          <w:lang w:val="de-DE"/>
        </w:rPr>
        <w:t>.</w:t>
      </w:r>
      <w:r w:rsidR="00DE597C" w:rsidRPr="00EB5523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 </w:t>
      </w:r>
      <w:r w:rsidR="00263F7B" w:rsidRPr="00EB5523">
        <w:rPr>
          <w:rFonts w:ascii="Times New Roman" w:hAnsi="Times New Roman" w:cs="Times New Roman"/>
          <w:bCs/>
          <w:sz w:val="24"/>
          <w:szCs w:val="24"/>
          <w:lang w:val="de-DE"/>
        </w:rPr>
        <w:t>Notes:</w:t>
      </w:r>
      <w:r w:rsidR="00263F7B" w:rsidRPr="00EB5523">
        <w:rPr>
          <w:rFonts w:ascii="Times New Roman" w:hAnsi="Times New Roman" w:cs="Times New Roman"/>
          <w:bCs/>
          <w:sz w:val="24"/>
          <w:szCs w:val="24"/>
        </w:rPr>
        <w:t xml:space="preserve"> brighter features on the sheet surface indicated certain </w:t>
      </w:r>
      <w:r w:rsidR="00263F7B" w:rsidRPr="00EB5523">
        <w:rPr>
          <w:rFonts w:ascii="Times New Roman" w:hAnsi="Times New Roman" w:cs="Times New Roman"/>
          <w:bCs/>
          <w:sz w:val="24"/>
          <w:szCs w:val="24"/>
          <w:lang w:val="de-DE"/>
        </w:rPr>
        <w:t>agglomerates or ill-defined aggregates</w:t>
      </w:r>
      <w:r w:rsidR="00263F7B" w:rsidRPr="00EB5523">
        <w:rPr>
          <w:rFonts w:ascii="Times New Roman" w:hAnsi="Times New Roman" w:cs="Times New Roman"/>
          <w:bCs/>
          <w:sz w:val="24"/>
          <w:szCs w:val="24"/>
        </w:rPr>
        <w:t xml:space="preserve"> existed.</w:t>
      </w:r>
    </w:p>
    <w:p w:rsidR="009C4C2A" w:rsidRPr="00EB5523" w:rsidRDefault="009C4C2A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61" w:name="OLE_LINK3"/>
      <w:bookmarkStart w:id="62" w:name="OLE_LINK4"/>
    </w:p>
    <w:p w:rsidR="009C4C2A" w:rsidRPr="00EB5523" w:rsidRDefault="009C4C2A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73B29" w:rsidRPr="00EB5523" w:rsidRDefault="00973B29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73B29" w:rsidRPr="00EB5523" w:rsidRDefault="00973B29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73B29" w:rsidRPr="00EB5523" w:rsidRDefault="00973B29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73B29" w:rsidRPr="00EB5523" w:rsidRDefault="004D544B" w:rsidP="009C4C2A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5168" behindDoc="0" locked="0" layoutInCell="1" allowOverlap="1" wp14:anchorId="59454140" wp14:editId="50E50F70">
            <wp:simplePos x="0" y="0"/>
            <wp:positionH relativeFrom="column">
              <wp:posOffset>-36280</wp:posOffset>
            </wp:positionH>
            <wp:positionV relativeFrom="paragraph">
              <wp:posOffset>156210</wp:posOffset>
            </wp:positionV>
            <wp:extent cx="5477510" cy="2286000"/>
            <wp:effectExtent l="0" t="0" r="8890" b="0"/>
            <wp:wrapTopAndBottom/>
            <wp:docPr id="21" name="图片 21" descr="C:\Users\Jan\Desktop\SC-revised\Scheme &amp; Figure 610dpi\Figure S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Jan\Desktop\SC-revised\Scheme &amp; Figure 610dpi\Figure S17.tif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751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0599" w:rsidRPr="00EB5523" w:rsidRDefault="00B578C1" w:rsidP="009C4C2A">
      <w:pPr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1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1D1A70" w:rsidRPr="00EB5523">
        <w:rPr>
          <w:rFonts w:ascii="Times New Roman" w:hAnsi="Times New Roman" w:cs="Times New Roman"/>
          <w:sz w:val="24"/>
          <w:szCs w:val="24"/>
        </w:rPr>
        <w:t>AFM images and cross-section analysis of the mixture of</w:t>
      </w:r>
      <w:r w:rsidR="001D1A70" w:rsidRPr="00EB5523">
        <w:rPr>
          <w:rFonts w:ascii="Times New Roman" w:hAnsi="Times New Roman" w:cs="Times New Roman"/>
          <w:b/>
          <w:sz w:val="24"/>
          <w:szCs w:val="24"/>
        </w:rPr>
        <w:t xml:space="preserve"> DMP5 </w:t>
      </w:r>
      <w:r w:rsidR="001D1A70" w:rsidRPr="00EB5523">
        <w:rPr>
          <w:rFonts w:ascii="Times New Roman" w:hAnsi="Times New Roman" w:cs="Times New Roman"/>
          <w:sz w:val="24"/>
          <w:szCs w:val="24"/>
        </w:rPr>
        <w:t xml:space="preserve">and </w:t>
      </w:r>
      <w:r w:rsidR="001D1A70" w:rsidRPr="00EB5523">
        <w:rPr>
          <w:rFonts w:ascii="Times New Roman" w:hAnsi="Times New Roman" w:cs="Times New Roman"/>
          <w:b/>
          <w:bCs/>
          <w:sz w:val="24"/>
          <w:szCs w:val="24"/>
        </w:rPr>
        <w:t>BTTH</w:t>
      </w:r>
      <w:r w:rsidR="001D1A70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845979" w:rsidRPr="00EB5523">
        <w:rPr>
          <w:rFonts w:ascii="Times New Roman" w:hAnsi="Times New Roman" w:cs="Times New Roman"/>
          <w:sz w:val="24"/>
          <w:szCs w:val="24"/>
        </w:rPr>
        <w:t>3</w:t>
      </w:r>
      <w:r w:rsidR="001D1A70" w:rsidRPr="00EB5523">
        <w:rPr>
          <w:rFonts w:ascii="Times New Roman" w:hAnsi="Times New Roman" w:cs="Times New Roman"/>
          <w:sz w:val="24"/>
          <w:szCs w:val="24"/>
        </w:rPr>
        <w:t>:</w:t>
      </w:r>
      <w:r w:rsidR="00845979" w:rsidRPr="00EB5523">
        <w:rPr>
          <w:rFonts w:ascii="Times New Roman" w:hAnsi="Times New Roman" w:cs="Times New Roman"/>
          <w:sz w:val="24"/>
          <w:szCs w:val="24"/>
        </w:rPr>
        <w:t>2</w:t>
      </w:r>
      <w:r w:rsidR="001D1A70" w:rsidRPr="00EB5523">
        <w:rPr>
          <w:rFonts w:ascii="Times New Roman" w:hAnsi="Times New Roman" w:cs="Times New Roman"/>
          <w:sz w:val="24"/>
          <w:szCs w:val="24"/>
        </w:rPr>
        <w:t>, molar ratio) in dioxane without heating.</w:t>
      </w:r>
      <w:bookmarkEnd w:id="61"/>
      <w:bookmarkEnd w:id="62"/>
      <w:r w:rsidR="00C80599" w:rsidRPr="00EB552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9C4C2A" w:rsidRPr="00EB5523" w:rsidRDefault="004D544B" w:rsidP="001D1A7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56192" behindDoc="0" locked="0" layoutInCell="1" allowOverlap="1" wp14:anchorId="279AF691" wp14:editId="7EF1ECBE">
            <wp:simplePos x="0" y="0"/>
            <wp:positionH relativeFrom="column">
              <wp:posOffset>3175</wp:posOffset>
            </wp:positionH>
            <wp:positionV relativeFrom="paragraph">
              <wp:posOffset>395605</wp:posOffset>
            </wp:positionV>
            <wp:extent cx="5355590" cy="2235200"/>
            <wp:effectExtent l="0" t="0" r="0" b="0"/>
            <wp:wrapTopAndBottom/>
            <wp:docPr id="23" name="图片 23" descr="C:\Users\Jan\Desktop\SC-revised\Scheme &amp; Figure 610dpi\Figure S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Jan\Desktop\SC-revised\Scheme &amp; Figure 610dpi\Figure S18.tif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590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80599" w:rsidRPr="00EB5523" w:rsidRDefault="00CD2FB9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4417B8" w:rsidRPr="00EB5523">
        <w:rPr>
          <w:rFonts w:ascii="Times New Roman" w:hAnsi="Times New Roman" w:cs="Times New Roman"/>
          <w:b/>
          <w:bCs/>
          <w:sz w:val="24"/>
          <w:szCs w:val="24"/>
        </w:rPr>
        <w:t>18</w:t>
      </w:r>
      <w:r w:rsidR="00B578C1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50C16" w:rsidRPr="00EB5523">
        <w:rPr>
          <w:rFonts w:ascii="Times New Roman" w:hAnsi="Times New Roman" w:cs="Times New Roman"/>
          <w:sz w:val="24"/>
          <w:szCs w:val="24"/>
        </w:rPr>
        <w:t>AFM images and cross-section analysis of the mixture of</w:t>
      </w:r>
      <w:r w:rsidR="00B50C16" w:rsidRPr="00EB5523">
        <w:rPr>
          <w:rFonts w:ascii="Times New Roman" w:hAnsi="Times New Roman" w:cs="Times New Roman"/>
          <w:b/>
          <w:sz w:val="24"/>
          <w:szCs w:val="24"/>
        </w:rPr>
        <w:t xml:space="preserve"> DMP5</w:t>
      </w:r>
      <w:r w:rsidR="00B50C16" w:rsidRPr="00EB5523">
        <w:rPr>
          <w:rFonts w:ascii="Times New Roman" w:hAnsi="Times New Roman" w:cs="Times New Roman"/>
          <w:sz w:val="24"/>
          <w:szCs w:val="24"/>
        </w:rPr>
        <w:t xml:space="preserve"> and </w:t>
      </w:r>
      <w:r w:rsidR="00B50C16" w:rsidRPr="00EB5523">
        <w:rPr>
          <w:rFonts w:ascii="Times New Roman" w:hAnsi="Times New Roman" w:cs="Times New Roman"/>
          <w:b/>
          <w:bCs/>
          <w:sz w:val="24"/>
          <w:szCs w:val="24"/>
        </w:rPr>
        <w:t>TFPB</w:t>
      </w:r>
      <w:r w:rsidR="00B50C16" w:rsidRPr="00EB5523">
        <w:rPr>
          <w:rFonts w:ascii="Times New Roman" w:hAnsi="Times New Roman" w:cs="Times New Roman"/>
          <w:sz w:val="24"/>
          <w:szCs w:val="24"/>
        </w:rPr>
        <w:t xml:space="preserve"> (</w:t>
      </w:r>
      <w:r w:rsidR="00845979" w:rsidRPr="00EB5523">
        <w:rPr>
          <w:rFonts w:ascii="Times New Roman" w:hAnsi="Times New Roman" w:cs="Times New Roman"/>
          <w:sz w:val="24"/>
          <w:szCs w:val="24"/>
        </w:rPr>
        <w:t>3</w:t>
      </w:r>
      <w:r w:rsidR="00B50C16" w:rsidRPr="00EB5523">
        <w:rPr>
          <w:rFonts w:ascii="Times New Roman" w:hAnsi="Times New Roman" w:cs="Times New Roman"/>
          <w:sz w:val="24"/>
          <w:szCs w:val="24"/>
        </w:rPr>
        <w:t>:</w:t>
      </w:r>
      <w:r w:rsidR="00845979" w:rsidRPr="00EB5523">
        <w:rPr>
          <w:rFonts w:ascii="Times New Roman" w:hAnsi="Times New Roman" w:cs="Times New Roman"/>
          <w:sz w:val="24"/>
          <w:szCs w:val="24"/>
        </w:rPr>
        <w:t>2</w:t>
      </w:r>
      <w:r w:rsidR="00B50C16" w:rsidRPr="00EB5523">
        <w:rPr>
          <w:rFonts w:ascii="Times New Roman" w:hAnsi="Times New Roman" w:cs="Times New Roman"/>
          <w:sz w:val="24"/>
          <w:szCs w:val="24"/>
        </w:rPr>
        <w:t>, molar ratio) in dioxane without heating.</w:t>
      </w:r>
      <w:r w:rsidR="00C80599" w:rsidRPr="00EB5523">
        <w:rPr>
          <w:rFonts w:ascii="Times New Roman" w:hAnsi="Times New Roman" w:cs="Times New Roman"/>
          <w:b/>
          <w:noProof/>
          <w:sz w:val="24"/>
          <w:szCs w:val="24"/>
        </w:rPr>
        <w:t xml:space="preserve"> </w:t>
      </w: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CC76AE" w:rsidRPr="00EB5523" w:rsidRDefault="00CC76AE" w:rsidP="001D1A70">
      <w:pPr>
        <w:rPr>
          <w:rFonts w:ascii="Times New Roman" w:hAnsi="Times New Roman" w:cs="Times New Roman"/>
          <w:b/>
          <w:noProof/>
          <w:sz w:val="24"/>
          <w:szCs w:val="24"/>
        </w:rPr>
      </w:pPr>
    </w:p>
    <w:p w:rsidR="0000013E" w:rsidRPr="00EB5523" w:rsidRDefault="00F62010" w:rsidP="001D1A70">
      <w:pPr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46976" behindDoc="0" locked="0" layoutInCell="1" allowOverlap="1" wp14:anchorId="61DB7D3B" wp14:editId="3C603061">
            <wp:simplePos x="0" y="0"/>
            <wp:positionH relativeFrom="column">
              <wp:posOffset>2540</wp:posOffset>
            </wp:positionH>
            <wp:positionV relativeFrom="paragraph">
              <wp:posOffset>223000</wp:posOffset>
            </wp:positionV>
            <wp:extent cx="5355590" cy="2276475"/>
            <wp:effectExtent l="0" t="0" r="0" b="9525"/>
            <wp:wrapTopAndBottom/>
            <wp:docPr id="31" name="图片 31" descr="C:\Users\Jan\Desktop\supramolecule chemistry\Figure S17-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Jan\Desktop\supramolecule chemistry\Figure S17-2.tif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559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2010" w:rsidRPr="00EB5523" w:rsidRDefault="0000013E" w:rsidP="001D1A70">
      <w:pPr>
        <w:rPr>
          <w:rFonts w:ascii="Times New Roman" w:hAnsi="Times New Roman" w:cs="Times New Roman"/>
          <w:b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sz w:val="24"/>
          <w:szCs w:val="24"/>
        </w:rPr>
        <w:t>Figure S1</w:t>
      </w:r>
      <w:r w:rsidR="00073A4B" w:rsidRPr="00EB5523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Pr="00EB5523">
        <w:rPr>
          <w:rFonts w:ascii="Times New Roman" w:hAnsi="Times New Roman" w:cs="Times New Roman"/>
          <w:sz w:val="24"/>
          <w:szCs w:val="24"/>
        </w:rPr>
        <w:t xml:space="preserve">AFM images </w:t>
      </w:r>
      <w:r w:rsidR="00073A4B" w:rsidRPr="00EB5523">
        <w:rPr>
          <w:rFonts w:ascii="Times New Roman" w:hAnsi="Times New Roman" w:cs="Times New Roman"/>
          <w:sz w:val="24"/>
          <w:szCs w:val="24"/>
        </w:rPr>
        <w:t xml:space="preserve">of </w:t>
      </w:r>
      <w:r w:rsidR="00EF05C7" w:rsidRPr="00EB5523">
        <w:rPr>
          <w:rFonts w:ascii="Times New Roman" w:hAnsi="Times New Roman" w:cs="Times New Roman"/>
          <w:b/>
          <w:sz w:val="24"/>
          <w:szCs w:val="24"/>
          <w:lang w:val="en-GB"/>
        </w:rPr>
        <w:t>DAP5-COM-1</w:t>
      </w:r>
      <w:r w:rsidR="00073A4B" w:rsidRPr="00EB5523">
        <w:rPr>
          <w:rFonts w:ascii="Times New Roman" w:hAnsi="Times New Roman" w:cs="Times New Roman"/>
          <w:sz w:val="24"/>
          <w:szCs w:val="24"/>
        </w:rPr>
        <w:t xml:space="preserve"> at 7 days.</w:t>
      </w:r>
      <w:r w:rsidR="00073A4B" w:rsidRPr="00EB552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32B88" w:rsidRPr="00EB5523" w:rsidRDefault="004D544B" w:rsidP="001D1A70">
      <w:pPr>
        <w:rPr>
          <w:rFonts w:ascii="Times New Roman" w:hAnsi="Times New Roman" w:cs="Times New Roman"/>
          <w:b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5216525" cy="3646805"/>
            <wp:effectExtent l="0" t="0" r="3175" b="0"/>
            <wp:wrapTopAndBottom/>
            <wp:docPr id="24" name="图片 24" descr="C:\Users\Jan\Desktop\SC-revised\Scheme &amp; Figure 610dpi\Figure S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Jan\Desktop\SC-revised\Scheme &amp; Figure 610dpi\Figure S20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6525" cy="364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FB9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ure 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>S</w:t>
      </w:r>
      <w:r w:rsidR="00F62010" w:rsidRPr="00EB5523">
        <w:rPr>
          <w:rFonts w:ascii="Times New Roman" w:hAnsi="Times New Roman" w:cs="Times New Roman"/>
          <w:b/>
          <w:bCs/>
          <w:sz w:val="24"/>
          <w:szCs w:val="24"/>
        </w:rPr>
        <w:t>20</w:t>
      </w:r>
      <w:r w:rsidR="00231232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411E1" w:rsidRPr="00EB5523">
        <w:rPr>
          <w:rFonts w:ascii="Times New Roman" w:hAnsi="Times New Roman" w:cs="Times New Roman"/>
          <w:bCs/>
          <w:sz w:val="24"/>
          <w:szCs w:val="24"/>
        </w:rPr>
        <w:t xml:space="preserve">3D fluorescence contour spectroscopy of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4411E1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219D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704122" w:rsidRPr="00EB5523">
        <w:rPr>
          <w:rFonts w:ascii="Times New Roman" w:hAnsi="Times New Roman" w:cs="Times New Roman"/>
          <w:bCs/>
          <w:sz w:val="24"/>
          <w:szCs w:val="24"/>
        </w:rPr>
        <w:t xml:space="preserve">in dioxane 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>(EX Slit:</w:t>
      </w:r>
      <w:r w:rsidR="00C91E13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>2.5 nm, EM Slit:</w:t>
      </w:r>
      <w:r w:rsidR="004E2886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 xml:space="preserve">5.0 nm, PMT Voltage: </w:t>
      </w:r>
      <w:r w:rsidR="00543765" w:rsidRPr="00EB5523">
        <w:rPr>
          <w:rFonts w:ascii="Times New Roman" w:hAnsi="Times New Roman" w:cs="Times New Roman"/>
          <w:bCs/>
          <w:sz w:val="24"/>
          <w:szCs w:val="24"/>
        </w:rPr>
        <w:t>950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 xml:space="preserve"> V)</w:t>
      </w:r>
      <w:r w:rsidR="00F62010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C80599" w:rsidRPr="00EB552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219D8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F62010" w:rsidRPr="00EB5523" w:rsidRDefault="00F62010" w:rsidP="00614EC9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4D544B" w:rsidP="006219D8">
      <w:pPr>
        <w:rPr>
          <w:rFonts w:ascii="Times New Roman" w:hAnsi="Times New Roman" w:cs="Times New Roman"/>
          <w:noProof/>
          <w:sz w:val="24"/>
          <w:szCs w:val="24"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97485</wp:posOffset>
            </wp:positionV>
            <wp:extent cx="4737100" cy="3311525"/>
            <wp:effectExtent l="0" t="0" r="6350" b="3175"/>
            <wp:wrapTopAndBottom/>
            <wp:docPr id="25" name="图片 25" descr="C:\Users\Jan\Desktop\SC-revised\Scheme &amp; Figure 610dpi\Figure S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Jan\Desktop\SC-revised\Scheme &amp; Figure 610dpi\Figure S21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0" cy="331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2FB9" w:rsidRPr="00EB5523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D8305F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5C61F9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F62010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B350B4" w:rsidRPr="00EB5523">
        <w:rPr>
          <w:rFonts w:ascii="Times New Roman" w:hAnsi="Times New Roman" w:cs="Times New Roman"/>
          <w:bCs/>
          <w:sz w:val="24"/>
          <w:szCs w:val="24"/>
        </w:rPr>
        <w:t>E</w:t>
      </w:r>
      <w:r w:rsidR="002A6A53" w:rsidRPr="00EB5523">
        <w:rPr>
          <w:rFonts w:ascii="Times New Roman" w:hAnsi="Times New Roman" w:cs="Times New Roman"/>
          <w:bCs/>
          <w:sz w:val="24"/>
          <w:szCs w:val="24"/>
        </w:rPr>
        <w:t>xcitation spectrum</w:t>
      </w:r>
      <w:r w:rsidR="002A6A53" w:rsidRPr="00EB5523">
        <w:rPr>
          <w:rFonts w:ascii="Times New Roman" w:hAnsi="Times New Roman" w:cs="Times New Roman"/>
          <w:sz w:val="24"/>
          <w:szCs w:val="24"/>
        </w:rPr>
        <w:t xml:space="preserve"> </w:t>
      </w:r>
      <w:r w:rsidR="002A6A53" w:rsidRPr="00EB5523">
        <w:rPr>
          <w:rFonts w:ascii="Times New Roman" w:hAnsi="Times New Roman" w:cs="Times New Roman"/>
          <w:bCs/>
          <w:sz w:val="24"/>
          <w:szCs w:val="24"/>
        </w:rPr>
        <w:t xml:space="preserve">of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6219D8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80B27" w:rsidRPr="00EB5523">
        <w:rPr>
          <w:rFonts w:ascii="Times New Roman" w:hAnsi="Times New Roman" w:cs="Times New Roman"/>
          <w:bCs/>
          <w:sz w:val="24"/>
          <w:szCs w:val="24"/>
        </w:rPr>
        <w:t xml:space="preserve">in dioxane 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>(EX Slit:</w:t>
      </w:r>
      <w:r w:rsidR="00543765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>2.5 nm, EM Slit:</w:t>
      </w:r>
      <w:r w:rsidR="00543765" w:rsidRPr="00EB5523">
        <w:rPr>
          <w:rFonts w:ascii="Times New Roman" w:hAnsi="Times New Roman" w:cs="Times New Roman"/>
          <w:bCs/>
          <w:sz w:val="24"/>
          <w:szCs w:val="24"/>
        </w:rPr>
        <w:t xml:space="preserve"> 2.5</w:t>
      </w:r>
      <w:r w:rsidR="006219D8" w:rsidRPr="00EB5523">
        <w:rPr>
          <w:rFonts w:ascii="Times New Roman" w:hAnsi="Times New Roman" w:cs="Times New Roman"/>
          <w:bCs/>
          <w:sz w:val="24"/>
          <w:szCs w:val="24"/>
        </w:rPr>
        <w:t xml:space="preserve"> nm, PMT Voltage: 700 V)</w:t>
      </w:r>
      <w:r w:rsidR="00F62010" w:rsidRPr="00EB5523">
        <w:rPr>
          <w:rFonts w:ascii="Times New Roman" w:hAnsi="Times New Roman" w:cs="Times New Roman"/>
          <w:bCs/>
          <w:sz w:val="24"/>
          <w:szCs w:val="24"/>
        </w:rPr>
        <w:t>.</w:t>
      </w:r>
      <w:r w:rsidR="00C80599" w:rsidRPr="00EB5523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:rsidR="00CC76AE" w:rsidRPr="00EB5523" w:rsidRDefault="00CC76AE" w:rsidP="006219D8">
      <w:pPr>
        <w:rPr>
          <w:rFonts w:ascii="Times New Roman" w:hAnsi="Times New Roman" w:cs="Times New Roman"/>
          <w:noProof/>
          <w:sz w:val="24"/>
          <w:szCs w:val="24"/>
        </w:rPr>
      </w:pPr>
    </w:p>
    <w:p w:rsidR="00CC76AE" w:rsidRPr="00EB5523" w:rsidRDefault="00CC76AE" w:rsidP="006219D8">
      <w:pPr>
        <w:rPr>
          <w:rFonts w:ascii="Times New Roman" w:hAnsi="Times New Roman" w:cs="Times New Roman"/>
          <w:noProof/>
          <w:sz w:val="24"/>
          <w:szCs w:val="24"/>
        </w:rPr>
      </w:pPr>
    </w:p>
    <w:p w:rsidR="00F62010" w:rsidRPr="00EB5523" w:rsidRDefault="00F62010" w:rsidP="00D732DD">
      <w:pPr>
        <w:rPr>
          <w:rFonts w:ascii="Times New Roman" w:hAnsi="Times New Roman" w:cs="Times New Roman"/>
          <w:b/>
          <w:bCs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C76AE" w:rsidRPr="00EB5523" w:rsidRDefault="00CC76AE" w:rsidP="00614EC9">
      <w:pPr>
        <w:jc w:val="left"/>
        <w:rPr>
          <w:rFonts w:ascii="Times New Roman" w:hAnsi="Times New Roman" w:cs="Times New Roman"/>
          <w:b/>
          <w:bCs/>
          <w:sz w:val="24"/>
          <w:szCs w:val="24"/>
        </w:rPr>
      </w:pPr>
    </w:p>
    <w:p w:rsidR="00C80599" w:rsidRPr="00EB5523" w:rsidRDefault="004D544B" w:rsidP="00614EC9">
      <w:pPr>
        <w:jc w:val="left"/>
        <w:rPr>
          <w:rFonts w:ascii="Times New Roman" w:hAnsi="Times New Roman" w:cs="Times New Roman"/>
          <w:b/>
          <w:bCs/>
        </w:rPr>
      </w:pPr>
      <w:r w:rsidRPr="00EB5523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0943</wp:posOffset>
            </wp:positionH>
            <wp:positionV relativeFrom="paragraph">
              <wp:posOffset>82114</wp:posOffset>
            </wp:positionV>
            <wp:extent cx="5104130" cy="3567430"/>
            <wp:effectExtent l="0" t="0" r="1270" b="0"/>
            <wp:wrapTopAndBottom/>
            <wp:docPr id="32" name="图片 32" descr="C:\Users\Jan\Desktop\SC-revised\Scheme &amp; Figure 610dpi\Figure S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Jan\Desktop\SC-revised\Scheme &amp; Figure 610dpi\Figure S22.ti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4130" cy="3567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Figure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S</w:t>
      </w:r>
      <w:r w:rsidR="00D8305F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5C61F9" w:rsidRPr="00EB5523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="008D4B37" w:rsidRPr="00EB5523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219D8" w:rsidRPr="00EB5523">
        <w:rPr>
          <w:rFonts w:ascii="Times New Roman" w:hAnsi="Times New Roman" w:cs="Times New Roman"/>
          <w:sz w:val="24"/>
          <w:szCs w:val="24"/>
        </w:rPr>
        <w:t>E</w:t>
      </w:r>
      <w:r w:rsidR="002A6A53" w:rsidRPr="00EB5523">
        <w:rPr>
          <w:rFonts w:ascii="Times New Roman" w:hAnsi="Times New Roman" w:cs="Times New Roman"/>
          <w:sz w:val="24"/>
          <w:szCs w:val="24"/>
        </w:rPr>
        <w:t>mission spectrum (EX=494 nm</w:t>
      </w:r>
      <w:r w:rsidR="002D19A9" w:rsidRPr="00EB5523">
        <w:rPr>
          <w:rFonts w:ascii="Times New Roman" w:hAnsi="Times New Roman" w:cs="Times New Roman"/>
          <w:sz w:val="24"/>
          <w:szCs w:val="24"/>
        </w:rPr>
        <w:t xml:space="preserve"> or 870 nm</w:t>
      </w:r>
      <w:r w:rsidR="002A6A53" w:rsidRPr="00EB5523">
        <w:rPr>
          <w:rFonts w:ascii="Times New Roman" w:hAnsi="Times New Roman" w:cs="Times New Roman"/>
          <w:sz w:val="24"/>
          <w:szCs w:val="24"/>
        </w:rPr>
        <w:t xml:space="preserve">) of </w:t>
      </w:r>
      <w:r w:rsidR="00D262D0" w:rsidRPr="00EB5523">
        <w:rPr>
          <w:rFonts w:ascii="Times New Roman" w:hAnsi="Times New Roman" w:cs="Times New Roman"/>
          <w:b/>
          <w:bCs/>
          <w:sz w:val="24"/>
          <w:szCs w:val="24"/>
          <w:lang w:val="de-DE"/>
        </w:rPr>
        <w:t>DAP5-COM-</w:t>
      </w:r>
      <w:r w:rsidR="00F31EEA" w:rsidRPr="00EB5523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D732DD" w:rsidRPr="00EB552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52281" w:rsidRPr="00EB5523">
        <w:rPr>
          <w:rFonts w:ascii="Times New Roman" w:hAnsi="Times New Roman" w:cs="Times New Roman"/>
          <w:bCs/>
          <w:sz w:val="24"/>
          <w:szCs w:val="24"/>
        </w:rPr>
        <w:t xml:space="preserve">in dioxane </w:t>
      </w:r>
      <w:r w:rsidR="00D732DD" w:rsidRPr="00EB5523">
        <w:rPr>
          <w:rFonts w:ascii="Times New Roman" w:hAnsi="Times New Roman" w:cs="Times New Roman"/>
          <w:bCs/>
          <w:sz w:val="24"/>
          <w:szCs w:val="24"/>
        </w:rPr>
        <w:t>(EX Slit:</w:t>
      </w:r>
      <w:r w:rsidR="00543765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732DD" w:rsidRPr="00EB5523">
        <w:rPr>
          <w:rFonts w:ascii="Times New Roman" w:hAnsi="Times New Roman" w:cs="Times New Roman"/>
          <w:bCs/>
          <w:sz w:val="24"/>
          <w:szCs w:val="24"/>
        </w:rPr>
        <w:t>2.5 nm, EM Slit:</w:t>
      </w:r>
      <w:r w:rsidR="00543765" w:rsidRPr="00EB5523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732DD" w:rsidRPr="00EB5523">
        <w:rPr>
          <w:rFonts w:ascii="Times New Roman" w:hAnsi="Times New Roman" w:cs="Times New Roman"/>
          <w:bCs/>
          <w:sz w:val="24"/>
          <w:szCs w:val="24"/>
        </w:rPr>
        <w:t>5.0 nm, PMT Voltage: 700 V)</w:t>
      </w:r>
      <w:r w:rsidR="00743714" w:rsidRPr="00EB5523">
        <w:rPr>
          <w:rFonts w:ascii="Times New Roman" w:hAnsi="Times New Roman" w:cs="Times New Roman"/>
          <w:bCs/>
          <w:sz w:val="24"/>
          <w:szCs w:val="24"/>
        </w:rPr>
        <w:t>.</w:t>
      </w:r>
    </w:p>
    <w:p w:rsidR="00F62010" w:rsidRPr="00EB5523" w:rsidRDefault="00F62010" w:rsidP="001D1A70">
      <w:pPr>
        <w:rPr>
          <w:rFonts w:ascii="Times New Roman" w:hAnsi="Times New Roman" w:cs="Times New Roman"/>
          <w:bCs/>
        </w:rPr>
      </w:pPr>
    </w:p>
    <w:p w:rsidR="00CD76F8" w:rsidRPr="00EB5523" w:rsidRDefault="00EC6F00" w:rsidP="001D1A70">
      <w:pPr>
        <w:rPr>
          <w:rFonts w:ascii="Times New Roman" w:hAnsi="Times New Roman" w:cs="Times New Roman"/>
          <w:bCs/>
        </w:rPr>
      </w:pPr>
      <w:r w:rsidRPr="00EB5523">
        <w:rPr>
          <w:rFonts w:ascii="Times New Roman" w:hAnsi="Times New Roman" w:cs="Times New Roman"/>
          <w:b/>
          <w:sz w:val="28"/>
          <w:szCs w:val="28"/>
        </w:rPr>
        <w:t>Reference</w:t>
      </w:r>
      <w:r w:rsidR="00B51EC9" w:rsidRPr="00EB5523">
        <w:rPr>
          <w:rFonts w:ascii="Times New Roman" w:hAnsi="Times New Roman" w:cs="Times New Roman"/>
          <w:b/>
          <w:sz w:val="28"/>
          <w:szCs w:val="28"/>
        </w:rPr>
        <w:t>s</w:t>
      </w:r>
    </w:p>
    <w:p w:rsidR="00445C5E" w:rsidRPr="00445C5E" w:rsidRDefault="00B51EC9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</w:rPr>
        <w:fldChar w:fldCharType="begin"/>
      </w:r>
      <w:r w:rsidRPr="00EB5523">
        <w:rPr>
          <w:rFonts w:ascii="Times New Roman" w:hAnsi="Times New Roman" w:cs="Times New Roman"/>
        </w:rPr>
        <w:instrText xml:space="preserve"> ADDIN EN.REFLIST </w:instrText>
      </w:r>
      <w:r w:rsidRPr="00EB5523">
        <w:rPr>
          <w:rFonts w:ascii="Times New Roman" w:hAnsi="Times New Roman" w:cs="Times New Roman"/>
        </w:rPr>
        <w:fldChar w:fldCharType="separate"/>
      </w:r>
      <w:bookmarkStart w:id="63" w:name="_ENREF_1"/>
      <w:r w:rsidR="00445C5E" w:rsidRPr="00445C5E">
        <w:t>(1)</w:t>
      </w:r>
      <w:r w:rsidR="00445C5E" w:rsidRPr="00445C5E">
        <w:tab/>
      </w:r>
      <w:r w:rsidR="00445C5E" w:rsidRPr="00445C5E">
        <w:rPr>
          <w:rFonts w:ascii="Times New Roman" w:hAnsi="Times New Roman" w:cs="Times New Roman"/>
        </w:rPr>
        <w:t xml:space="preserve">Hu, W. B.; Hu, W. J.; Zhao, X. L.; Liu, Y. H. A.; Li, J. S.; Jiang, B. A.; Wen, K. </w:t>
      </w:r>
      <w:r w:rsidR="00445C5E" w:rsidRPr="00445C5E">
        <w:rPr>
          <w:rFonts w:ascii="Times New Roman" w:hAnsi="Times New Roman" w:cs="Times New Roman"/>
          <w:i/>
        </w:rPr>
        <w:t xml:space="preserve">J. Org. Chem. </w:t>
      </w:r>
      <w:r w:rsidR="00445C5E" w:rsidRPr="00445C5E">
        <w:rPr>
          <w:rFonts w:ascii="Times New Roman" w:hAnsi="Times New Roman" w:cs="Times New Roman"/>
          <w:b/>
        </w:rPr>
        <w:t>2016,</w:t>
      </w:r>
      <w:r w:rsidR="00445C5E" w:rsidRPr="00445C5E">
        <w:rPr>
          <w:rFonts w:ascii="Times New Roman" w:hAnsi="Times New Roman" w:cs="Times New Roman"/>
        </w:rPr>
        <w:t xml:space="preserve"> </w:t>
      </w:r>
      <w:r w:rsidR="00445C5E" w:rsidRPr="00445C5E">
        <w:rPr>
          <w:rFonts w:ascii="Times New Roman" w:hAnsi="Times New Roman" w:cs="Times New Roman"/>
          <w:i/>
        </w:rPr>
        <w:t>81</w:t>
      </w:r>
      <w:r w:rsidR="00445C5E" w:rsidRPr="00445C5E">
        <w:rPr>
          <w:rFonts w:ascii="Times New Roman" w:hAnsi="Times New Roman" w:cs="Times New Roman"/>
        </w:rPr>
        <w:t>, 3877-3881.</w:t>
      </w:r>
      <w:bookmarkEnd w:id="63"/>
    </w:p>
    <w:p w:rsidR="00445C5E" w:rsidRPr="00445C5E" w:rsidRDefault="00445C5E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bookmarkStart w:id="64" w:name="_ENREF_2"/>
      <w:r w:rsidRPr="00445C5E">
        <w:t>(2)</w:t>
      </w:r>
      <w:r w:rsidRPr="00445C5E">
        <w:tab/>
      </w:r>
      <w:r w:rsidRPr="00445C5E">
        <w:rPr>
          <w:rFonts w:ascii="Times New Roman" w:hAnsi="Times New Roman" w:cs="Times New Roman"/>
        </w:rPr>
        <w:t xml:space="preserve">Ogoshi, T.; Aoki, T.; Kitajima, K.; Fujinami, S.; Yamagishi, T.; Nakamoto, Y. </w:t>
      </w:r>
      <w:r w:rsidRPr="00445C5E">
        <w:rPr>
          <w:rFonts w:ascii="Times New Roman" w:hAnsi="Times New Roman" w:cs="Times New Roman"/>
          <w:i/>
        </w:rPr>
        <w:t xml:space="preserve">J. Org. Chem. </w:t>
      </w:r>
      <w:r w:rsidRPr="00445C5E">
        <w:rPr>
          <w:rFonts w:ascii="Times New Roman" w:hAnsi="Times New Roman" w:cs="Times New Roman"/>
          <w:b/>
        </w:rPr>
        <w:t>2011,</w:t>
      </w:r>
      <w:r w:rsidRPr="00445C5E">
        <w:rPr>
          <w:rFonts w:ascii="Times New Roman" w:hAnsi="Times New Roman" w:cs="Times New Roman"/>
        </w:rPr>
        <w:t xml:space="preserve"> </w:t>
      </w:r>
      <w:r w:rsidRPr="00445C5E">
        <w:rPr>
          <w:rFonts w:ascii="Times New Roman" w:hAnsi="Times New Roman" w:cs="Times New Roman"/>
          <w:i/>
        </w:rPr>
        <w:t>76</w:t>
      </w:r>
      <w:r w:rsidRPr="00445C5E">
        <w:rPr>
          <w:rFonts w:ascii="Times New Roman" w:hAnsi="Times New Roman" w:cs="Times New Roman"/>
        </w:rPr>
        <w:t>, 328-331.</w:t>
      </w:r>
      <w:bookmarkEnd w:id="64"/>
    </w:p>
    <w:p w:rsidR="00445C5E" w:rsidRPr="00445C5E" w:rsidRDefault="00445C5E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bookmarkStart w:id="65" w:name="_ENREF_3"/>
      <w:r w:rsidRPr="00445C5E">
        <w:t>(3)</w:t>
      </w:r>
      <w:r w:rsidRPr="00445C5E">
        <w:tab/>
      </w:r>
      <w:r w:rsidRPr="00445C5E">
        <w:rPr>
          <w:rFonts w:ascii="Times New Roman" w:hAnsi="Times New Roman" w:cs="Times New Roman"/>
        </w:rPr>
        <w:t xml:space="preserve">Xie, C. D.; Hu, W. B.; Hu, W. J.; Liu, Y. A.; Huo, J. C.; Li, J. S.; Jiang, B.; Wen, K. </w:t>
      </w:r>
      <w:r w:rsidRPr="00445C5E">
        <w:rPr>
          <w:rFonts w:ascii="Times New Roman" w:hAnsi="Times New Roman" w:cs="Times New Roman"/>
          <w:i/>
        </w:rPr>
        <w:t xml:space="preserve">Chin. J. Chem. </w:t>
      </w:r>
      <w:r w:rsidRPr="00445C5E">
        <w:rPr>
          <w:rFonts w:ascii="Times New Roman" w:hAnsi="Times New Roman" w:cs="Times New Roman"/>
          <w:b/>
        </w:rPr>
        <w:t>2015,</w:t>
      </w:r>
      <w:r w:rsidRPr="00445C5E">
        <w:rPr>
          <w:rFonts w:ascii="Times New Roman" w:hAnsi="Times New Roman" w:cs="Times New Roman"/>
        </w:rPr>
        <w:t xml:space="preserve"> </w:t>
      </w:r>
      <w:r w:rsidRPr="00445C5E">
        <w:rPr>
          <w:rFonts w:ascii="Times New Roman" w:hAnsi="Times New Roman" w:cs="Times New Roman"/>
          <w:i/>
        </w:rPr>
        <w:t>33</w:t>
      </w:r>
      <w:r w:rsidRPr="00445C5E">
        <w:rPr>
          <w:rFonts w:ascii="Times New Roman" w:hAnsi="Times New Roman" w:cs="Times New Roman"/>
        </w:rPr>
        <w:t>, 379-383.</w:t>
      </w:r>
      <w:bookmarkEnd w:id="65"/>
    </w:p>
    <w:p w:rsidR="00445C5E" w:rsidRPr="00445C5E" w:rsidRDefault="00445C5E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bookmarkStart w:id="66" w:name="_ENREF_4"/>
      <w:r w:rsidRPr="00445C5E">
        <w:t>(4)</w:t>
      </w:r>
      <w:r w:rsidRPr="00445C5E">
        <w:tab/>
      </w:r>
      <w:r w:rsidRPr="00445C5E">
        <w:rPr>
          <w:rFonts w:ascii="Times New Roman" w:hAnsi="Times New Roman" w:cs="Times New Roman"/>
        </w:rPr>
        <w:t xml:space="preserve">Hu, W. B.; Yang, H. M.; Hu, W. J.; Ma, M. L.; Zhao, X. L.; Mi, X. Q.; Liu, Y. A.; Li, J. S.; Jiang, B.; Wen, K. </w:t>
      </w:r>
      <w:r w:rsidRPr="00445C5E">
        <w:rPr>
          <w:rFonts w:ascii="Times New Roman" w:hAnsi="Times New Roman" w:cs="Times New Roman"/>
          <w:i/>
        </w:rPr>
        <w:t xml:space="preserve">Chem. Commun. </w:t>
      </w:r>
      <w:r w:rsidRPr="00445C5E">
        <w:rPr>
          <w:rFonts w:ascii="Times New Roman" w:hAnsi="Times New Roman" w:cs="Times New Roman"/>
          <w:b/>
        </w:rPr>
        <w:t>2014,</w:t>
      </w:r>
      <w:r w:rsidRPr="00445C5E">
        <w:rPr>
          <w:rFonts w:ascii="Times New Roman" w:hAnsi="Times New Roman" w:cs="Times New Roman"/>
        </w:rPr>
        <w:t xml:space="preserve"> </w:t>
      </w:r>
      <w:r w:rsidRPr="00445C5E">
        <w:rPr>
          <w:rFonts w:ascii="Times New Roman" w:hAnsi="Times New Roman" w:cs="Times New Roman"/>
          <w:i/>
        </w:rPr>
        <w:t>50</w:t>
      </w:r>
      <w:r w:rsidRPr="00445C5E">
        <w:rPr>
          <w:rFonts w:ascii="Times New Roman" w:hAnsi="Times New Roman" w:cs="Times New Roman"/>
        </w:rPr>
        <w:t>, 10460-10463.</w:t>
      </w:r>
      <w:bookmarkEnd w:id="66"/>
    </w:p>
    <w:p w:rsidR="00445C5E" w:rsidRPr="00445C5E" w:rsidRDefault="00445C5E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bookmarkStart w:id="67" w:name="_ENREF_5"/>
      <w:r w:rsidRPr="00445C5E">
        <w:t>(5)</w:t>
      </w:r>
      <w:r w:rsidRPr="00445C5E">
        <w:tab/>
      </w:r>
      <w:r w:rsidRPr="00445C5E">
        <w:rPr>
          <w:rFonts w:ascii="Times New Roman" w:hAnsi="Times New Roman" w:cs="Times New Roman"/>
        </w:rPr>
        <w:t xml:space="preserve">Wright, A. T.; Zhong, Z. L.; Anslyn, E. V. </w:t>
      </w:r>
      <w:r w:rsidRPr="00445C5E">
        <w:rPr>
          <w:rFonts w:ascii="Times New Roman" w:hAnsi="Times New Roman" w:cs="Times New Roman"/>
          <w:i/>
        </w:rPr>
        <w:t xml:space="preserve">Angew. Chem. Int. Edit. </w:t>
      </w:r>
      <w:r w:rsidRPr="00445C5E">
        <w:rPr>
          <w:rFonts w:ascii="Times New Roman" w:hAnsi="Times New Roman" w:cs="Times New Roman"/>
          <w:b/>
        </w:rPr>
        <w:t>2005,</w:t>
      </w:r>
      <w:r w:rsidRPr="00445C5E">
        <w:rPr>
          <w:rFonts w:ascii="Times New Roman" w:hAnsi="Times New Roman" w:cs="Times New Roman"/>
        </w:rPr>
        <w:t xml:space="preserve"> </w:t>
      </w:r>
      <w:r w:rsidRPr="00445C5E">
        <w:rPr>
          <w:rFonts w:ascii="Times New Roman" w:hAnsi="Times New Roman" w:cs="Times New Roman"/>
          <w:i/>
        </w:rPr>
        <w:t>44</w:t>
      </w:r>
      <w:r w:rsidRPr="00445C5E">
        <w:rPr>
          <w:rFonts w:ascii="Times New Roman" w:hAnsi="Times New Roman" w:cs="Times New Roman"/>
        </w:rPr>
        <w:t>, 5679-5682.</w:t>
      </w:r>
      <w:bookmarkEnd w:id="67"/>
    </w:p>
    <w:p w:rsidR="00445C5E" w:rsidRPr="00445C5E" w:rsidRDefault="00445C5E" w:rsidP="00445C5E">
      <w:pPr>
        <w:pStyle w:val="EndNoteBibliography"/>
        <w:ind w:left="360" w:hanging="360"/>
        <w:rPr>
          <w:rFonts w:ascii="Times New Roman" w:hAnsi="Times New Roman" w:cs="Times New Roman"/>
        </w:rPr>
      </w:pPr>
      <w:bookmarkStart w:id="68" w:name="_ENREF_6"/>
      <w:r w:rsidRPr="00445C5E">
        <w:t>(6)</w:t>
      </w:r>
      <w:r w:rsidRPr="00445C5E">
        <w:tab/>
      </w:r>
      <w:r w:rsidRPr="00445C5E">
        <w:rPr>
          <w:rFonts w:ascii="Times New Roman" w:hAnsi="Times New Roman" w:cs="Times New Roman"/>
        </w:rPr>
        <w:t xml:space="preserve">Jiang, S.; Bacsa, J.; Wu, X. F.; Jones, J. T. A.; Dawson, R.; Trewin, A.; Adams, D. J.; Cooper, A. I. </w:t>
      </w:r>
      <w:r w:rsidRPr="00445C5E">
        <w:rPr>
          <w:rFonts w:ascii="Times New Roman" w:hAnsi="Times New Roman" w:cs="Times New Roman"/>
          <w:i/>
        </w:rPr>
        <w:t xml:space="preserve">Chem. Commun. </w:t>
      </w:r>
      <w:r w:rsidRPr="00445C5E">
        <w:rPr>
          <w:rFonts w:ascii="Times New Roman" w:hAnsi="Times New Roman" w:cs="Times New Roman"/>
          <w:b/>
        </w:rPr>
        <w:t>2011,</w:t>
      </w:r>
      <w:r w:rsidRPr="00445C5E">
        <w:rPr>
          <w:rFonts w:ascii="Times New Roman" w:hAnsi="Times New Roman" w:cs="Times New Roman"/>
        </w:rPr>
        <w:t xml:space="preserve"> </w:t>
      </w:r>
      <w:r w:rsidRPr="00445C5E">
        <w:rPr>
          <w:rFonts w:ascii="Times New Roman" w:hAnsi="Times New Roman" w:cs="Times New Roman"/>
          <w:i/>
        </w:rPr>
        <w:t>47</w:t>
      </w:r>
      <w:r w:rsidRPr="00445C5E">
        <w:rPr>
          <w:rFonts w:ascii="Times New Roman" w:hAnsi="Times New Roman" w:cs="Times New Roman"/>
        </w:rPr>
        <w:t>, 8919-8921.</w:t>
      </w:r>
      <w:bookmarkEnd w:id="68"/>
    </w:p>
    <w:p w:rsidR="00762EDC" w:rsidRPr="00615122" w:rsidRDefault="00B51EC9" w:rsidP="001D1A70">
      <w:pPr>
        <w:rPr>
          <w:rFonts w:ascii="Times New Roman" w:hAnsi="Times New Roman" w:cs="Times New Roman"/>
        </w:rPr>
      </w:pPr>
      <w:r w:rsidRPr="00EB5523">
        <w:rPr>
          <w:rFonts w:ascii="Times New Roman" w:hAnsi="Times New Roman" w:cs="Times New Roman"/>
        </w:rPr>
        <w:fldChar w:fldCharType="end"/>
      </w:r>
    </w:p>
    <w:sectPr w:rsidR="00762EDC" w:rsidRPr="00615122" w:rsidSect="008B106A">
      <w:footerReference w:type="default" r:id="rId37"/>
      <w:pgSz w:w="12240" w:h="15840" w:code="1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445" w:rsidRDefault="00B47445" w:rsidP="00916169">
      <w:r>
        <w:separator/>
      </w:r>
    </w:p>
  </w:endnote>
  <w:endnote w:type="continuationSeparator" w:id="0">
    <w:p w:rsidR="00B47445" w:rsidRDefault="00B47445" w:rsidP="009161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0BC2" w:rsidRDefault="007C0BC2">
    <w:pPr>
      <w:pStyle w:val="a6"/>
      <w:jc w:val="center"/>
    </w:pPr>
    <w:r>
      <w:rPr>
        <w:rFonts w:hint="eastAsia"/>
      </w:rPr>
      <w:t>S</w:t>
    </w:r>
    <w:sdt>
      <w:sdtPr>
        <w:id w:val="-350726569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="00B47445" w:rsidRPr="00B47445">
          <w:rPr>
            <w:noProof/>
            <w:lang w:val="zh-CN"/>
          </w:rPr>
          <w:t>1</w:t>
        </w:r>
        <w:r>
          <w:fldChar w:fldCharType="end"/>
        </w:r>
      </w:sdtContent>
    </w:sdt>
  </w:p>
  <w:p w:rsidR="007C0BC2" w:rsidRDefault="007C0BC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445" w:rsidRDefault="00B47445" w:rsidP="00916169">
      <w:r>
        <w:separator/>
      </w:r>
    </w:p>
  </w:footnote>
  <w:footnote w:type="continuationSeparator" w:id="0">
    <w:p w:rsidR="00B47445" w:rsidRDefault="00B47445" w:rsidP="0091616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3640D"/>
    <w:multiLevelType w:val="hybridMultilevel"/>
    <w:tmpl w:val="75D031F8"/>
    <w:lvl w:ilvl="0" w:tplc="3F7011A8">
      <w:start w:val="1"/>
      <w:numFmt w:val="decimal"/>
      <w:lvlText w:val="%1"/>
      <w:lvlJc w:val="left"/>
      <w:pPr>
        <w:ind w:left="420" w:hanging="420"/>
      </w:pPr>
      <w:rPr>
        <w:rFonts w:hint="eastAsia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qianghui-9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379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5z2s0v9vhawzpgesaxaxtse3rdxpez5xpxv9&quot;&gt;Jan endnote&lt;record-ids&gt;&lt;item&gt;54&lt;/item&gt;&lt;/record-ids&gt;&lt;/item&gt;&lt;/Libraries&gt;"/>
  </w:docVars>
  <w:rsids>
    <w:rsidRoot w:val="00BA7295"/>
    <w:rsid w:val="0000013E"/>
    <w:rsid w:val="0000273B"/>
    <w:rsid w:val="000048C6"/>
    <w:rsid w:val="00004F2D"/>
    <w:rsid w:val="000104DD"/>
    <w:rsid w:val="00021135"/>
    <w:rsid w:val="0002410C"/>
    <w:rsid w:val="0002706E"/>
    <w:rsid w:val="00046C8A"/>
    <w:rsid w:val="0005307D"/>
    <w:rsid w:val="00057F05"/>
    <w:rsid w:val="00071F29"/>
    <w:rsid w:val="00073A4B"/>
    <w:rsid w:val="0007769B"/>
    <w:rsid w:val="0008662D"/>
    <w:rsid w:val="000929D1"/>
    <w:rsid w:val="000949BC"/>
    <w:rsid w:val="000C17A6"/>
    <w:rsid w:val="000C557D"/>
    <w:rsid w:val="000E0237"/>
    <w:rsid w:val="000E3485"/>
    <w:rsid w:val="00105002"/>
    <w:rsid w:val="00110292"/>
    <w:rsid w:val="00126365"/>
    <w:rsid w:val="001264A8"/>
    <w:rsid w:val="00126E09"/>
    <w:rsid w:val="00133F84"/>
    <w:rsid w:val="00140056"/>
    <w:rsid w:val="00147DB0"/>
    <w:rsid w:val="00163BCC"/>
    <w:rsid w:val="00173877"/>
    <w:rsid w:val="00177149"/>
    <w:rsid w:val="0017777A"/>
    <w:rsid w:val="001917A9"/>
    <w:rsid w:val="001A1E47"/>
    <w:rsid w:val="001A5299"/>
    <w:rsid w:val="001A576F"/>
    <w:rsid w:val="001C5CDA"/>
    <w:rsid w:val="001D1A70"/>
    <w:rsid w:val="001E4B17"/>
    <w:rsid w:val="00210E27"/>
    <w:rsid w:val="00211562"/>
    <w:rsid w:val="00217124"/>
    <w:rsid w:val="00224862"/>
    <w:rsid w:val="00231232"/>
    <w:rsid w:val="00237A9F"/>
    <w:rsid w:val="0024156D"/>
    <w:rsid w:val="00250162"/>
    <w:rsid w:val="00263F7B"/>
    <w:rsid w:val="00270B7F"/>
    <w:rsid w:val="0028082F"/>
    <w:rsid w:val="00287E50"/>
    <w:rsid w:val="002962E4"/>
    <w:rsid w:val="0029735D"/>
    <w:rsid w:val="002A6A53"/>
    <w:rsid w:val="002B4798"/>
    <w:rsid w:val="002C4F89"/>
    <w:rsid w:val="002C5729"/>
    <w:rsid w:val="002D19A9"/>
    <w:rsid w:val="002E0542"/>
    <w:rsid w:val="002E214D"/>
    <w:rsid w:val="002E744D"/>
    <w:rsid w:val="002F0845"/>
    <w:rsid w:val="002F494B"/>
    <w:rsid w:val="00301493"/>
    <w:rsid w:val="00303B27"/>
    <w:rsid w:val="00311CA1"/>
    <w:rsid w:val="00327D36"/>
    <w:rsid w:val="00340FD1"/>
    <w:rsid w:val="0034128A"/>
    <w:rsid w:val="0034432D"/>
    <w:rsid w:val="00357E5C"/>
    <w:rsid w:val="0036214D"/>
    <w:rsid w:val="003632F8"/>
    <w:rsid w:val="003713C8"/>
    <w:rsid w:val="003906DF"/>
    <w:rsid w:val="003A3A8A"/>
    <w:rsid w:val="003A429E"/>
    <w:rsid w:val="003B35A0"/>
    <w:rsid w:val="003C560C"/>
    <w:rsid w:val="003C7CAB"/>
    <w:rsid w:val="003D1AE1"/>
    <w:rsid w:val="003D5ABF"/>
    <w:rsid w:val="0040776A"/>
    <w:rsid w:val="00421B7A"/>
    <w:rsid w:val="0043788A"/>
    <w:rsid w:val="004411E1"/>
    <w:rsid w:val="004417B8"/>
    <w:rsid w:val="00443A18"/>
    <w:rsid w:val="00445C5E"/>
    <w:rsid w:val="00447BDF"/>
    <w:rsid w:val="00447ECC"/>
    <w:rsid w:val="004524E8"/>
    <w:rsid w:val="004542E5"/>
    <w:rsid w:val="00474037"/>
    <w:rsid w:val="00476605"/>
    <w:rsid w:val="00482AF1"/>
    <w:rsid w:val="004836A7"/>
    <w:rsid w:val="00490124"/>
    <w:rsid w:val="004A0490"/>
    <w:rsid w:val="004A168B"/>
    <w:rsid w:val="004B4B44"/>
    <w:rsid w:val="004B7859"/>
    <w:rsid w:val="004D544B"/>
    <w:rsid w:val="004E13FD"/>
    <w:rsid w:val="004E2886"/>
    <w:rsid w:val="004F18DC"/>
    <w:rsid w:val="004F495E"/>
    <w:rsid w:val="004F6F07"/>
    <w:rsid w:val="00500881"/>
    <w:rsid w:val="005054E3"/>
    <w:rsid w:val="00510633"/>
    <w:rsid w:val="005234DD"/>
    <w:rsid w:val="00524793"/>
    <w:rsid w:val="00527FED"/>
    <w:rsid w:val="00543765"/>
    <w:rsid w:val="005439E6"/>
    <w:rsid w:val="0056774B"/>
    <w:rsid w:val="00574F08"/>
    <w:rsid w:val="00576E6E"/>
    <w:rsid w:val="00577B36"/>
    <w:rsid w:val="005847C1"/>
    <w:rsid w:val="005A1989"/>
    <w:rsid w:val="005A613A"/>
    <w:rsid w:val="005B3747"/>
    <w:rsid w:val="005B7A4B"/>
    <w:rsid w:val="005C61F9"/>
    <w:rsid w:val="005D48C5"/>
    <w:rsid w:val="005E5A8F"/>
    <w:rsid w:val="005F237A"/>
    <w:rsid w:val="005F4F94"/>
    <w:rsid w:val="00614EC9"/>
    <w:rsid w:val="00615122"/>
    <w:rsid w:val="0061528B"/>
    <w:rsid w:val="006219D8"/>
    <w:rsid w:val="00632773"/>
    <w:rsid w:val="00634869"/>
    <w:rsid w:val="0065235B"/>
    <w:rsid w:val="0066607E"/>
    <w:rsid w:val="00672911"/>
    <w:rsid w:val="006729D9"/>
    <w:rsid w:val="006757CF"/>
    <w:rsid w:val="00676B0E"/>
    <w:rsid w:val="006816C1"/>
    <w:rsid w:val="00683AB2"/>
    <w:rsid w:val="006850C3"/>
    <w:rsid w:val="00694B7D"/>
    <w:rsid w:val="006B010E"/>
    <w:rsid w:val="006B2FD6"/>
    <w:rsid w:val="006B7CEF"/>
    <w:rsid w:val="006D297E"/>
    <w:rsid w:val="006E6248"/>
    <w:rsid w:val="00704122"/>
    <w:rsid w:val="00722E53"/>
    <w:rsid w:val="007304A4"/>
    <w:rsid w:val="00732B88"/>
    <w:rsid w:val="00743714"/>
    <w:rsid w:val="007534F7"/>
    <w:rsid w:val="00753AA2"/>
    <w:rsid w:val="00755EF0"/>
    <w:rsid w:val="0076270E"/>
    <w:rsid w:val="00762EDC"/>
    <w:rsid w:val="00772B42"/>
    <w:rsid w:val="00774972"/>
    <w:rsid w:val="007A339D"/>
    <w:rsid w:val="007C0BC2"/>
    <w:rsid w:val="007C29B0"/>
    <w:rsid w:val="007D794B"/>
    <w:rsid w:val="007E3400"/>
    <w:rsid w:val="007E65F0"/>
    <w:rsid w:val="007F49CB"/>
    <w:rsid w:val="007F5539"/>
    <w:rsid w:val="00802055"/>
    <w:rsid w:val="008040BE"/>
    <w:rsid w:val="0081244C"/>
    <w:rsid w:val="008128EB"/>
    <w:rsid w:val="00827FE4"/>
    <w:rsid w:val="00834D94"/>
    <w:rsid w:val="00835859"/>
    <w:rsid w:val="00841DE3"/>
    <w:rsid w:val="00843C3B"/>
    <w:rsid w:val="00845979"/>
    <w:rsid w:val="008566A3"/>
    <w:rsid w:val="00864352"/>
    <w:rsid w:val="0086697D"/>
    <w:rsid w:val="0089063D"/>
    <w:rsid w:val="008A34DD"/>
    <w:rsid w:val="008A65BE"/>
    <w:rsid w:val="008B106A"/>
    <w:rsid w:val="008B3B6B"/>
    <w:rsid w:val="008C3C7F"/>
    <w:rsid w:val="008D4B37"/>
    <w:rsid w:val="008E3D8F"/>
    <w:rsid w:val="008F3364"/>
    <w:rsid w:val="0090413D"/>
    <w:rsid w:val="00916169"/>
    <w:rsid w:val="00917CEE"/>
    <w:rsid w:val="009230CF"/>
    <w:rsid w:val="00925F48"/>
    <w:rsid w:val="009334EF"/>
    <w:rsid w:val="009709D4"/>
    <w:rsid w:val="00971584"/>
    <w:rsid w:val="00973B29"/>
    <w:rsid w:val="009B55BC"/>
    <w:rsid w:val="009B597E"/>
    <w:rsid w:val="009C1EC3"/>
    <w:rsid w:val="009C4C2A"/>
    <w:rsid w:val="009C6A22"/>
    <w:rsid w:val="009E4049"/>
    <w:rsid w:val="009E79BF"/>
    <w:rsid w:val="009F22DD"/>
    <w:rsid w:val="009F24BD"/>
    <w:rsid w:val="00A028CA"/>
    <w:rsid w:val="00A04031"/>
    <w:rsid w:val="00A1511A"/>
    <w:rsid w:val="00A21FFF"/>
    <w:rsid w:val="00A25A71"/>
    <w:rsid w:val="00A32549"/>
    <w:rsid w:val="00A33F7E"/>
    <w:rsid w:val="00A35285"/>
    <w:rsid w:val="00A36858"/>
    <w:rsid w:val="00A37B10"/>
    <w:rsid w:val="00A45ACE"/>
    <w:rsid w:val="00A94F73"/>
    <w:rsid w:val="00A97C61"/>
    <w:rsid w:val="00AA7E1A"/>
    <w:rsid w:val="00AB1858"/>
    <w:rsid w:val="00AB753A"/>
    <w:rsid w:val="00AC4905"/>
    <w:rsid w:val="00AD1F09"/>
    <w:rsid w:val="00AE1EAD"/>
    <w:rsid w:val="00AE4F44"/>
    <w:rsid w:val="00AE7D24"/>
    <w:rsid w:val="00AF0E54"/>
    <w:rsid w:val="00AF325B"/>
    <w:rsid w:val="00AF4672"/>
    <w:rsid w:val="00B0796F"/>
    <w:rsid w:val="00B13E5C"/>
    <w:rsid w:val="00B174E2"/>
    <w:rsid w:val="00B21AA7"/>
    <w:rsid w:val="00B25C66"/>
    <w:rsid w:val="00B25E04"/>
    <w:rsid w:val="00B350B4"/>
    <w:rsid w:val="00B47445"/>
    <w:rsid w:val="00B50C16"/>
    <w:rsid w:val="00B51EC9"/>
    <w:rsid w:val="00B56458"/>
    <w:rsid w:val="00B578C1"/>
    <w:rsid w:val="00B61D61"/>
    <w:rsid w:val="00B709F8"/>
    <w:rsid w:val="00B85026"/>
    <w:rsid w:val="00BA3536"/>
    <w:rsid w:val="00BA6EE1"/>
    <w:rsid w:val="00BA7295"/>
    <w:rsid w:val="00BB02D3"/>
    <w:rsid w:val="00BB2014"/>
    <w:rsid w:val="00BC7252"/>
    <w:rsid w:val="00BD2253"/>
    <w:rsid w:val="00BD341E"/>
    <w:rsid w:val="00BD3F87"/>
    <w:rsid w:val="00BE238C"/>
    <w:rsid w:val="00BE3ADE"/>
    <w:rsid w:val="00BE6745"/>
    <w:rsid w:val="00BE79A4"/>
    <w:rsid w:val="00BE7FA6"/>
    <w:rsid w:val="00BF6E8B"/>
    <w:rsid w:val="00BF75EE"/>
    <w:rsid w:val="00C03D72"/>
    <w:rsid w:val="00C12281"/>
    <w:rsid w:val="00C14A5C"/>
    <w:rsid w:val="00C216D3"/>
    <w:rsid w:val="00C2172F"/>
    <w:rsid w:val="00C33C2B"/>
    <w:rsid w:val="00C370AE"/>
    <w:rsid w:val="00C37278"/>
    <w:rsid w:val="00C52281"/>
    <w:rsid w:val="00C568E6"/>
    <w:rsid w:val="00C574F3"/>
    <w:rsid w:val="00C656A6"/>
    <w:rsid w:val="00C72C98"/>
    <w:rsid w:val="00C731BD"/>
    <w:rsid w:val="00C77575"/>
    <w:rsid w:val="00C80599"/>
    <w:rsid w:val="00C80B27"/>
    <w:rsid w:val="00C91E13"/>
    <w:rsid w:val="00CB3E5A"/>
    <w:rsid w:val="00CC76AE"/>
    <w:rsid w:val="00CC7FF9"/>
    <w:rsid w:val="00CD2FB9"/>
    <w:rsid w:val="00CD76F8"/>
    <w:rsid w:val="00CE4EF3"/>
    <w:rsid w:val="00CE6DE4"/>
    <w:rsid w:val="00CF5E62"/>
    <w:rsid w:val="00D0212B"/>
    <w:rsid w:val="00D05C0D"/>
    <w:rsid w:val="00D10A68"/>
    <w:rsid w:val="00D10CAB"/>
    <w:rsid w:val="00D262D0"/>
    <w:rsid w:val="00D31DF3"/>
    <w:rsid w:val="00D33E0E"/>
    <w:rsid w:val="00D47CFD"/>
    <w:rsid w:val="00D503BB"/>
    <w:rsid w:val="00D54D42"/>
    <w:rsid w:val="00D56461"/>
    <w:rsid w:val="00D566B5"/>
    <w:rsid w:val="00D678BC"/>
    <w:rsid w:val="00D732DD"/>
    <w:rsid w:val="00D75788"/>
    <w:rsid w:val="00D8065F"/>
    <w:rsid w:val="00D8305F"/>
    <w:rsid w:val="00DA5B89"/>
    <w:rsid w:val="00DC2321"/>
    <w:rsid w:val="00DC3A3E"/>
    <w:rsid w:val="00DE597C"/>
    <w:rsid w:val="00DF159C"/>
    <w:rsid w:val="00E002E6"/>
    <w:rsid w:val="00E10427"/>
    <w:rsid w:val="00E11B25"/>
    <w:rsid w:val="00E16382"/>
    <w:rsid w:val="00E21720"/>
    <w:rsid w:val="00E27323"/>
    <w:rsid w:val="00E27F44"/>
    <w:rsid w:val="00E311AE"/>
    <w:rsid w:val="00E43257"/>
    <w:rsid w:val="00E51104"/>
    <w:rsid w:val="00E52A7E"/>
    <w:rsid w:val="00E7018F"/>
    <w:rsid w:val="00E73B22"/>
    <w:rsid w:val="00E77BAA"/>
    <w:rsid w:val="00E82EE9"/>
    <w:rsid w:val="00E8407A"/>
    <w:rsid w:val="00E84EBB"/>
    <w:rsid w:val="00E90970"/>
    <w:rsid w:val="00E942E3"/>
    <w:rsid w:val="00EB2D3C"/>
    <w:rsid w:val="00EB51A1"/>
    <w:rsid w:val="00EB5523"/>
    <w:rsid w:val="00EC1292"/>
    <w:rsid w:val="00EC6F00"/>
    <w:rsid w:val="00ED6671"/>
    <w:rsid w:val="00EE1262"/>
    <w:rsid w:val="00EE2A1D"/>
    <w:rsid w:val="00EE423A"/>
    <w:rsid w:val="00EE4AD2"/>
    <w:rsid w:val="00EE792A"/>
    <w:rsid w:val="00EF05C7"/>
    <w:rsid w:val="00EF26A0"/>
    <w:rsid w:val="00EF6AF9"/>
    <w:rsid w:val="00F13EB6"/>
    <w:rsid w:val="00F31EEA"/>
    <w:rsid w:val="00F3505E"/>
    <w:rsid w:val="00F3750C"/>
    <w:rsid w:val="00F376C2"/>
    <w:rsid w:val="00F47BBF"/>
    <w:rsid w:val="00F503D4"/>
    <w:rsid w:val="00F55A2F"/>
    <w:rsid w:val="00F55FAA"/>
    <w:rsid w:val="00F62010"/>
    <w:rsid w:val="00F6703F"/>
    <w:rsid w:val="00FA41B1"/>
    <w:rsid w:val="00FB06B0"/>
    <w:rsid w:val="00FB1E42"/>
    <w:rsid w:val="00FB64DA"/>
    <w:rsid w:val="00FD2071"/>
    <w:rsid w:val="00FF35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BA325F7-40BC-46DB-8222-F060C2EF2F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A729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A7295"/>
    <w:rPr>
      <w:sz w:val="18"/>
      <w:szCs w:val="18"/>
    </w:rPr>
  </w:style>
  <w:style w:type="paragraph" w:styleId="a4">
    <w:name w:val="Normal (Web)"/>
    <w:basedOn w:val="a"/>
    <w:uiPriority w:val="99"/>
    <w:semiHidden/>
    <w:unhideWhenUsed/>
    <w:rsid w:val="00071F29"/>
    <w:rPr>
      <w:rFonts w:ascii="Times New Roman" w:hAnsi="Times New Roman" w:cs="Times New Roman"/>
      <w:sz w:val="24"/>
      <w:szCs w:val="24"/>
    </w:rPr>
  </w:style>
  <w:style w:type="paragraph" w:styleId="a5">
    <w:name w:val="header"/>
    <w:basedOn w:val="a"/>
    <w:link w:val="Char0"/>
    <w:uiPriority w:val="99"/>
    <w:unhideWhenUsed/>
    <w:rsid w:val="009161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916169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91616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916169"/>
    <w:rPr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36214D"/>
    <w:pPr>
      <w:jc w:val="center"/>
    </w:pPr>
    <w:rPr>
      <w:rFonts w:ascii="Calibri" w:hAnsi="Calibri" w:cs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36214D"/>
    <w:rPr>
      <w:rFonts w:ascii="Calibri" w:hAnsi="Calibri" w:cs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36214D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36214D"/>
    <w:rPr>
      <w:rFonts w:ascii="Calibri" w:hAnsi="Calibri" w:cs="Calibri"/>
      <w:noProof/>
      <w:sz w:val="20"/>
    </w:rPr>
  </w:style>
  <w:style w:type="character" w:styleId="a7">
    <w:name w:val="Hyperlink"/>
    <w:basedOn w:val="a0"/>
    <w:uiPriority w:val="99"/>
    <w:unhideWhenUsed/>
    <w:rsid w:val="0036214D"/>
    <w:rPr>
      <w:color w:val="0000FF" w:themeColor="hyperlink"/>
      <w:u w:val="single"/>
    </w:rPr>
  </w:style>
  <w:style w:type="table" w:styleId="a8">
    <w:name w:val="Table Grid"/>
    <w:basedOn w:val="a1"/>
    <w:uiPriority w:val="59"/>
    <w:semiHidden/>
    <w:unhideWhenUsed/>
    <w:rsid w:val="001738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EF6AF9"/>
    <w:pPr>
      <w:ind w:firstLineChars="200" w:firstLine="420"/>
    </w:pPr>
  </w:style>
  <w:style w:type="character" w:styleId="aa">
    <w:name w:val="Emphasis"/>
    <w:basedOn w:val="a0"/>
    <w:uiPriority w:val="20"/>
    <w:qFormat/>
    <w:rsid w:val="00211562"/>
    <w:rPr>
      <w:b/>
      <w:bCs/>
      <w:i w:val="0"/>
      <w:iCs w:val="0"/>
    </w:rPr>
  </w:style>
  <w:style w:type="character" w:styleId="ab">
    <w:name w:val="annotation reference"/>
    <w:basedOn w:val="a0"/>
    <w:uiPriority w:val="99"/>
    <w:semiHidden/>
    <w:unhideWhenUsed/>
    <w:rsid w:val="002C4F89"/>
    <w:rPr>
      <w:sz w:val="21"/>
      <w:szCs w:val="21"/>
    </w:rPr>
  </w:style>
  <w:style w:type="paragraph" w:styleId="ac">
    <w:name w:val="annotation text"/>
    <w:basedOn w:val="a"/>
    <w:link w:val="Char2"/>
    <w:uiPriority w:val="99"/>
    <w:semiHidden/>
    <w:unhideWhenUsed/>
    <w:rsid w:val="002C4F89"/>
    <w:pPr>
      <w:jc w:val="left"/>
    </w:pPr>
  </w:style>
  <w:style w:type="character" w:customStyle="1" w:styleId="Char2">
    <w:name w:val="批注文字 Char"/>
    <w:basedOn w:val="a0"/>
    <w:link w:val="ac"/>
    <w:uiPriority w:val="99"/>
    <w:semiHidden/>
    <w:rsid w:val="002C4F89"/>
  </w:style>
  <w:style w:type="paragraph" w:styleId="ad">
    <w:name w:val="annotation subject"/>
    <w:basedOn w:val="ac"/>
    <w:next w:val="ac"/>
    <w:link w:val="Char3"/>
    <w:uiPriority w:val="99"/>
    <w:semiHidden/>
    <w:unhideWhenUsed/>
    <w:rsid w:val="002C4F89"/>
    <w:rPr>
      <w:b/>
      <w:bCs/>
    </w:rPr>
  </w:style>
  <w:style w:type="character" w:customStyle="1" w:styleId="Char3">
    <w:name w:val="批注主题 Char"/>
    <w:basedOn w:val="Char2"/>
    <w:link w:val="ad"/>
    <w:uiPriority w:val="99"/>
    <w:semiHidden/>
    <w:rsid w:val="002C4F8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95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76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97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tiff"/><Relationship Id="rId26" Type="http://schemas.openxmlformats.org/officeDocument/2006/relationships/image" Target="media/image16.tiff"/><Relationship Id="rId39" Type="http://schemas.openxmlformats.org/officeDocument/2006/relationships/theme" Target="theme/theme1.xml"/><Relationship Id="rId21" Type="http://schemas.openxmlformats.org/officeDocument/2006/relationships/image" Target="media/image11.tiff"/><Relationship Id="rId34" Type="http://schemas.openxmlformats.org/officeDocument/2006/relationships/image" Target="media/image23.tif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7.tiff"/><Relationship Id="rId25" Type="http://schemas.openxmlformats.org/officeDocument/2006/relationships/image" Target="media/image15.tiff"/><Relationship Id="rId33" Type="http://schemas.openxmlformats.org/officeDocument/2006/relationships/image" Target="media/image22.tif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tiff"/><Relationship Id="rId20" Type="http://schemas.openxmlformats.org/officeDocument/2006/relationships/image" Target="media/image10.tiff"/><Relationship Id="rId29" Type="http://schemas.openxmlformats.org/officeDocument/2006/relationships/image" Target="media/image18.tif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4.tiff"/><Relationship Id="rId32" Type="http://schemas.openxmlformats.org/officeDocument/2006/relationships/image" Target="media/image21.tif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tiff"/><Relationship Id="rId23" Type="http://schemas.openxmlformats.org/officeDocument/2006/relationships/image" Target="media/image13.tiff"/><Relationship Id="rId28" Type="http://schemas.openxmlformats.org/officeDocument/2006/relationships/oleObject" Target="embeddings/oleObject4.bin"/><Relationship Id="rId36" Type="http://schemas.openxmlformats.org/officeDocument/2006/relationships/image" Target="media/image25.tiff"/><Relationship Id="rId10" Type="http://schemas.openxmlformats.org/officeDocument/2006/relationships/image" Target="media/image2.emf"/><Relationship Id="rId19" Type="http://schemas.openxmlformats.org/officeDocument/2006/relationships/image" Target="media/image9.tiff"/><Relationship Id="rId31" Type="http://schemas.openxmlformats.org/officeDocument/2006/relationships/image" Target="media/image20.tif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tiff"/><Relationship Id="rId22" Type="http://schemas.openxmlformats.org/officeDocument/2006/relationships/image" Target="media/image12.tiff"/><Relationship Id="rId27" Type="http://schemas.openxmlformats.org/officeDocument/2006/relationships/image" Target="media/image17.emf"/><Relationship Id="rId30" Type="http://schemas.openxmlformats.org/officeDocument/2006/relationships/image" Target="media/image19.tiff"/><Relationship Id="rId35" Type="http://schemas.openxmlformats.org/officeDocument/2006/relationships/image" Target="media/image24.tiff"/><Relationship Id="rId8" Type="http://schemas.openxmlformats.org/officeDocument/2006/relationships/image" Target="media/image1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6910A3-AFD3-4932-91FA-69BCFD98D1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0</TotalTime>
  <Pages>1</Pages>
  <Words>2835</Words>
  <Characters>16166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RI,CAS</Company>
  <LinksUpToDate>false</LinksUpToDate>
  <CharactersWithSpaces>189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ibo hu</dc:creator>
  <cp:lastModifiedBy>Jan</cp:lastModifiedBy>
  <cp:revision>40</cp:revision>
  <cp:lastPrinted>2019-02-01T01:28:00Z</cp:lastPrinted>
  <dcterms:created xsi:type="dcterms:W3CDTF">2019-09-19T05:29:00Z</dcterms:created>
  <dcterms:modified xsi:type="dcterms:W3CDTF">2019-12-11T07:17:00Z</dcterms:modified>
</cp:coreProperties>
</file>